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6" r:id="rId1"/>
  </p:sldMasterIdLst>
  <p:notesMasterIdLst>
    <p:notesMasterId r:id="rId26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6" r:id="rId21"/>
    <p:sldId id="275" r:id="rId22"/>
    <p:sldId id="277" r:id="rId23"/>
    <p:sldId id="279" r:id="rId24"/>
    <p:sldId id="280" r:id="rId25"/>
  </p:sldIdLst>
  <p:sldSz cx="10693400" cy="7561263"/>
  <p:notesSz cx="6797675" cy="9926638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381">
          <p15:clr>
            <a:srgbClr val="A4A3A4"/>
          </p15:clr>
        </p15:guide>
        <p15:guide id="2" pos="3368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254" y="-96"/>
      </p:cViewPr>
      <p:guideLst>
        <p:guide orient="horz" pos="2381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81D14C-5566-445D-BD74-763B41037513}" type="datetimeFigureOut">
              <a:rPr lang="cs-CZ" smtClean="0"/>
              <a:t>18. 9. 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030288" y="1241425"/>
            <a:ext cx="473710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DD68CE-66E3-4B61-B1C6-4A829A62593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06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D68CE-66E3-4B61-B1C6-4A829A625939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1224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bdélník 16"/>
          <p:cNvSpPr/>
          <p:nvPr/>
        </p:nvSpPr>
        <p:spPr>
          <a:xfrm>
            <a:off x="0" y="0"/>
            <a:ext cx="10693400" cy="7561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0" y="1887568"/>
            <a:ext cx="10693400" cy="1890000"/>
          </a:xfrm>
          <a:prstGeom prst="rect">
            <a:avLst/>
          </a:prstGeom>
          <a:solidFill>
            <a:srgbClr val="E000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1165225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800" dirty="0">
              <a:latin typeface="Clara Sans" pitchFamily="50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602284" y="2024330"/>
            <a:ext cx="8289110" cy="1503745"/>
          </a:xfrm>
        </p:spPr>
        <p:txBody>
          <a:bodyPr/>
          <a:lstStyle>
            <a:lvl1pPr marL="0" indent="0" algn="l">
              <a:defRPr sz="4400">
                <a:solidFill>
                  <a:schemeClr val="bg1"/>
                </a:solidFill>
                <a:latin typeface="Clara Sans" pitchFamily="50" charset="0"/>
              </a:defRPr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602284" y="3957618"/>
            <a:ext cx="8640960" cy="72008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 dirty="0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861E5E6D-9964-443D-8A1A-2F174139E214}" type="datetime1">
              <a:rPr lang="cs-CZ" smtClean="0"/>
              <a:t>18. 9. 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9251B02E-AEA4-4A25-B995-7FBC9F8D11D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0" y="0"/>
            <a:ext cx="3030538" cy="1260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9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40" y="212887"/>
            <a:ext cx="3973746" cy="101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rázek 9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30913" y="6228903"/>
            <a:ext cx="4610100" cy="638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90427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A390B-2DF6-4A98-8CD3-57C620926EC6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80E49-5BFC-4E79-BF4D-A767D26BC07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336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7752716" y="1044327"/>
            <a:ext cx="2406015" cy="5710054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534670" y="1044327"/>
            <a:ext cx="7039822" cy="5710054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E73E3-272C-49D3-A172-02F9E4E9562B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54864-5606-4A31-B3E2-746352118BF3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2746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731325" y="180231"/>
            <a:ext cx="7427088" cy="662917"/>
          </a:xfrm>
        </p:spPr>
        <p:txBody>
          <a:bodyPr/>
          <a:lstStyle>
            <a:lvl1pPr>
              <a:defRPr sz="3600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187532"/>
            <a:ext cx="9623425" cy="5567281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391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8813"/>
            <a:ext cx="9089390" cy="1501751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E90E3-EF82-41EA-9CBB-69D0C1CE9A68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60EE9-DB36-4AC0-93AC-EAF55A4D2F9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7298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534670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435812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EF439-A903-4BAB-BE0E-D1DEB9C70BCB}" type="datetime1">
              <a:rPr lang="cs-CZ" smtClean="0"/>
              <a:t>18. 9. 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5203F-6002-47B2-BA6E-0944EEA5321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887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522164" y="1188343"/>
            <a:ext cx="4724775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34671" y="1980431"/>
            <a:ext cx="4724775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5444605" y="1188343"/>
            <a:ext cx="4726631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5432100" y="1980431"/>
            <a:ext cx="4726631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A1EA3-E2BC-48E8-A352-50577628A881}" type="datetime1">
              <a:rPr lang="cs-CZ" smtClean="0"/>
              <a:t>18. 9. 2020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44537-99EA-4D2E-83BE-317CA3E7C59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668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F245D-D6AC-44C9-87B3-4C6EEA36FB51}" type="datetime1">
              <a:rPr lang="cs-CZ" smtClean="0"/>
              <a:t>18. 9. 2020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53024-765D-4A8F-A60F-9D142B3F1564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094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81568-6828-4203-9B7C-12AC327FE14E}" type="datetime1">
              <a:rPr lang="cs-CZ" smtClean="0"/>
              <a:t>18. 9. 2020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4965D-B6FC-48F4-BDEB-A25D835DCF7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46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4672" y="972318"/>
            <a:ext cx="3518055" cy="60994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180822" y="301052"/>
            <a:ext cx="5977908" cy="645332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534672" y="1582266"/>
            <a:ext cx="3518055" cy="517211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8B92B-E7FC-4C9D-A25B-8D733F1B7F04}" type="datetime1">
              <a:rPr lang="cs-CZ" smtClean="0"/>
              <a:t>18. 9. 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35B1B-A23A-4D82-B975-BDB1401989B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0363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2095981" y="972319"/>
            <a:ext cx="6416040" cy="424005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06EB7-D81F-404B-ACAE-5954E4C5B005}" type="datetime1">
              <a:rPr lang="cs-CZ" smtClean="0"/>
              <a:t>18. 9. 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0E438-300D-426D-956D-FF05AA67C7E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050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0" y="996333"/>
            <a:ext cx="10693400" cy="65649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3030538" y="145125"/>
            <a:ext cx="74883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cs-CZ" dirty="0" smtClean="0"/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534988" y="1260475"/>
            <a:ext cx="9623425" cy="549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534988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B5044EDA-262F-488C-9A1C-4884F878AF7B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7662863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C0EA4A2D-1AC4-4A39-9436-83225DB5FE6C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pic>
        <p:nvPicPr>
          <p:cNvPr id="1031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4" y="216823"/>
            <a:ext cx="2376264" cy="60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233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800" kern="1200">
          <a:solidFill>
            <a:schemeClr val="tx2"/>
          </a:solidFill>
          <a:latin typeface="Clara Sans" pitchFamily="50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Microsoft_Word_97_-_2003_Document5.doc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Microsoft_Word_97_-_2003_Document6.doc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8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9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0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Microsoft_Word_97_-_2003_Document2.doc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BREAK 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EVEN 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POINT ANALYSIS 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Financial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analysis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lanning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215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otal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c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Unit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c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	 </a:t>
            </a:r>
          </a:p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96257"/>
              </p:ext>
            </p:extLst>
          </p:nvPr>
        </p:nvGraphicFramePr>
        <p:xfrm>
          <a:off x="2415149" y="1342652"/>
          <a:ext cx="31527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3149280" imgH="291960" progId="Equation.DSMT4">
                  <p:embed/>
                </p:oleObj>
              </mc:Choice>
              <mc:Fallback>
                <p:oleObj name="Equation" r:id="rId3" imgW="3149280" imgH="29196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149" y="1342652"/>
                        <a:ext cx="31527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91222"/>
              </p:ext>
            </p:extLst>
          </p:nvPr>
        </p:nvGraphicFramePr>
        <p:xfrm>
          <a:off x="3926449" y="1918915"/>
          <a:ext cx="1558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1562040" imgH="647640" progId="Equation.DSMT4">
                  <p:embed/>
                </p:oleObj>
              </mc:Choice>
              <mc:Fallback>
                <p:oleObj name="Equation" r:id="rId5" imgW="1562040" imgH="6476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449" y="1918915"/>
                        <a:ext cx="15589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96690"/>
              </p:ext>
            </p:extLst>
          </p:nvPr>
        </p:nvGraphicFramePr>
        <p:xfrm>
          <a:off x="4686861" y="2855540"/>
          <a:ext cx="159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861" y="2855540"/>
                        <a:ext cx="1597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97241"/>
              </p:ext>
            </p:extLst>
          </p:nvPr>
        </p:nvGraphicFramePr>
        <p:xfrm>
          <a:off x="2389749" y="2880940"/>
          <a:ext cx="19573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1955520" imgH="253800" progId="Equation.DSMT4">
                  <p:embed/>
                </p:oleObj>
              </mc:Choice>
              <mc:Fallback>
                <p:oleObj name="Equation" r:id="rId9" imgW="1955520" imgH="2538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749" y="2880940"/>
                        <a:ext cx="19573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56162"/>
              </p:ext>
            </p:extLst>
          </p:nvPr>
        </p:nvGraphicFramePr>
        <p:xfrm>
          <a:off x="2342124" y="3358777"/>
          <a:ext cx="6465887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Document" r:id="rId11" imgW="6480491" imgH="2613557" progId="Word.Document.8">
                  <p:embed/>
                </p:oleObj>
              </mc:Choice>
              <mc:Fallback>
                <p:oleObj name="Document" r:id="rId11" imgW="6480491" imgH="2613557" progId="Word.Document.8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124" y="3358777"/>
                        <a:ext cx="6465887" cy="260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012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for zero profit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GB" b="1" dirty="0">
                <a:latin typeface="Calibri" panose="020F0502020204030204" pitchFamily="34" charset="0"/>
                <a:cs typeface="Calibri" panose="020F0502020204030204" pitchFamily="34" charset="0"/>
              </a:rPr>
              <a:t>break-even point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is defined as a point where the enterprise generates zero profit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break-even point is defined by the volume of production of in-kind units where the volume of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venues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is equal to the volume of costs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500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for zero profit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6283"/>
              </p:ext>
            </p:extLst>
          </p:nvPr>
        </p:nvGraphicFramePr>
        <p:xfrm>
          <a:off x="1193427" y="1306046"/>
          <a:ext cx="36226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619440" imgH="1828800" progId="Equation.DSMT4">
                  <p:embed/>
                </p:oleObj>
              </mc:Choice>
              <mc:Fallback>
                <p:oleObj name="Equation" r:id="rId3" imgW="3619440" imgH="18288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27" y="1306046"/>
                        <a:ext cx="36226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14773"/>
              </p:ext>
            </p:extLst>
          </p:nvPr>
        </p:nvGraphicFramePr>
        <p:xfrm>
          <a:off x="2539626" y="3168557"/>
          <a:ext cx="641985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Document" r:id="rId5" imgW="6555368" imgH="3973413" progId="Word.Document.8">
                  <p:embed/>
                </p:oleObj>
              </mc:Choice>
              <mc:Fallback>
                <p:oleObj name="Document" r:id="rId5" imgW="6555368" imgH="3973413" progId="Word.Document.8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626" y="3168557"/>
                        <a:ext cx="641985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08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for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quired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profitabilit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i="1" dirty="0">
                <a:latin typeface="Calibri" panose="020F0502020204030204" pitchFamily="34" charset="0"/>
                <a:cs typeface="Calibri" panose="020F0502020204030204" pitchFamily="34" charset="0"/>
              </a:rPr>
              <a:t>UP</a:t>
            </a:r>
            <a:r>
              <a:rPr lang="en-GB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min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= profit from an in-kind unit of production ensuring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minimal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quired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rofitability of production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69965"/>
              </p:ext>
            </p:extLst>
          </p:nvPr>
        </p:nvGraphicFramePr>
        <p:xfrm>
          <a:off x="1476375" y="3068638"/>
          <a:ext cx="5651500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5651280" imgH="1879560" progId="Equation.DSMT4">
                  <p:embed/>
                </p:oleObj>
              </mc:Choice>
              <mc:Fallback>
                <p:oleObj name="Equation" r:id="rId3" imgW="5651280" imgH="187956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8638"/>
                        <a:ext cx="5651500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868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for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quired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profitabilit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  <p:graphicFrame>
        <p:nvGraphicFramePr>
          <p:cNvPr id="7" name="Zástupný symbol pro obsah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92780941"/>
              </p:ext>
            </p:extLst>
          </p:nvPr>
        </p:nvGraphicFramePr>
        <p:xfrm>
          <a:off x="1874044" y="2487612"/>
          <a:ext cx="6945313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Document" r:id="rId3" imgW="6945234" imgH="2966566" progId="Word.Document.8">
                  <p:embed/>
                </p:oleObj>
              </mc:Choice>
              <mc:Fallback>
                <p:oleObj name="Document" r:id="rId3" imgW="6945234" imgH="2966566" progId="Word.Document.8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044" y="2487612"/>
                        <a:ext cx="6945313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06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for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quired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rofit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i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GB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min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quired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minimal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rofit from production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43271"/>
              </p:ext>
            </p:extLst>
          </p:nvPr>
        </p:nvGraphicFramePr>
        <p:xfrm>
          <a:off x="2051050" y="2852738"/>
          <a:ext cx="4000500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4000320" imgH="2260440" progId="Equation.DSMT4">
                  <p:embed/>
                </p:oleObj>
              </mc:Choice>
              <mc:Fallback>
                <p:oleObj name="Equation" r:id="rId3" imgW="4000320" imgH="22604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52738"/>
                        <a:ext cx="4000500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14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for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quired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rofit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  <p:graphicFrame>
        <p:nvGraphicFramePr>
          <p:cNvPr id="7" name="Zástupný symbol pro obsah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8952727"/>
              </p:ext>
            </p:extLst>
          </p:nvPr>
        </p:nvGraphicFramePr>
        <p:xfrm>
          <a:off x="1654969" y="2487612"/>
          <a:ext cx="7383463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Document" r:id="rId3" imgW="7384059" imgH="2966566" progId="Word.Document.8">
                  <p:embed/>
                </p:oleObj>
              </mc:Choice>
              <mc:Fallback>
                <p:oleObj name="Document" r:id="rId3" imgW="7384059" imgH="2966566" progId="Word.Document.8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69" y="2487612"/>
                        <a:ext cx="7383463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14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Cash flow break-even point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/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Fi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xed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costs can be divided into two groups: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0" hangingPunct="0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Depreciation representing a non-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expen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diture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(non-cash)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component of fixed c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0" hangingPunct="0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Cash fixed costs representing the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expen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diture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component of fixed c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0" hangingPunct="0"/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 allows businesses 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mak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a loss for a certain period of time to cover their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expen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diture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71814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Cash flow break-even point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8</a:t>
            </a:fld>
            <a:endParaRPr lang="cs-CZ"/>
          </a:p>
        </p:txBody>
      </p:sp>
      <p:graphicFrame>
        <p:nvGraphicFramePr>
          <p:cNvPr id="6" name="Zástupný symbol pro obsah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4607283"/>
              </p:ext>
            </p:extLst>
          </p:nvPr>
        </p:nvGraphicFramePr>
        <p:xfrm>
          <a:off x="1745456" y="2487612"/>
          <a:ext cx="7202488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Document" r:id="rId3" imgW="7202625" imgH="2967285" progId="Word.Document.8">
                  <p:embed/>
                </p:oleObj>
              </mc:Choice>
              <mc:Fallback>
                <p:oleObj name="Document" r:id="rId3" imgW="7202625" imgH="2967285" progId="Word.Document.8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56" y="2487612"/>
                        <a:ext cx="7202488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25132"/>
              </p:ext>
            </p:extLst>
          </p:nvPr>
        </p:nvGraphicFramePr>
        <p:xfrm>
          <a:off x="3520048" y="5973763"/>
          <a:ext cx="1679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1676160" imgH="660240" progId="Equation.DSMT4">
                  <p:embed/>
                </p:oleObj>
              </mc:Choice>
              <mc:Fallback>
                <p:oleObj name="Equation" r:id="rId5" imgW="1676160" imgH="6602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048" y="5973763"/>
                        <a:ext cx="16795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69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reak-even point for non-linear functions of costs and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venue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he supplier can provide bulk discounts that increase the volume of production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maximum volume of profit need not necessarily to be connected with maximum production. 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optimal level of production where profit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maximized can be reached with a lower than maximum production level. 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29717"/>
              </p:ext>
            </p:extLst>
          </p:nvPr>
        </p:nvGraphicFramePr>
        <p:xfrm>
          <a:off x="5782234" y="4498365"/>
          <a:ext cx="4013107" cy="231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Document" r:id="rId3" imgW="5817754" imgH="3365634" progId="Word.Document.8">
                  <p:embed/>
                </p:oleObj>
              </mc:Choice>
              <mc:Fallback>
                <p:oleObj name="Document" r:id="rId3" imgW="5817754" imgH="3365634" progId="Word.Document.8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234" y="4498365"/>
                        <a:ext cx="4013107" cy="2319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238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lanning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production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/>
            <a:r>
              <a:rPr lang="cs-CZ" sz="2800" dirty="0">
                <a:latin typeface="+mn-lt"/>
              </a:rPr>
              <a:t>A</a:t>
            </a:r>
            <a:r>
              <a:rPr lang="en-GB" sz="2800" dirty="0" err="1">
                <a:latin typeface="+mn-lt"/>
              </a:rPr>
              <a:t>ims</a:t>
            </a:r>
            <a:endParaRPr lang="cs-CZ" sz="2800" dirty="0">
              <a:latin typeface="+mn-lt"/>
            </a:endParaRPr>
          </a:p>
          <a:p>
            <a:pPr lvl="1" eaLnBrk="0" hangingPunct="0"/>
            <a:r>
              <a:rPr lang="en-GB" sz="2400" dirty="0">
                <a:latin typeface="+mn-lt"/>
              </a:rPr>
              <a:t>determine a minimum volume of production which could secure covering of costs through sales and </a:t>
            </a:r>
            <a:r>
              <a:rPr lang="en-GB" sz="2400" dirty="0" err="1">
                <a:latin typeface="+mn-lt"/>
              </a:rPr>
              <a:t>generatin</a:t>
            </a:r>
            <a:r>
              <a:rPr lang="cs-CZ" sz="2400" dirty="0">
                <a:latin typeface="+mn-lt"/>
              </a:rPr>
              <a:t>g</a:t>
            </a:r>
            <a:r>
              <a:rPr lang="en-GB" sz="2400" dirty="0">
                <a:latin typeface="+mn-lt"/>
              </a:rPr>
              <a:t> of adequate profit for the enterprise.</a:t>
            </a:r>
            <a:endParaRPr lang="cs-CZ" sz="2400" dirty="0">
              <a:latin typeface="+mn-lt"/>
            </a:endParaRPr>
          </a:p>
          <a:p>
            <a:pPr lvl="1" eaLnBrk="0" hangingPunct="0"/>
            <a:r>
              <a:rPr lang="en-GB" sz="2400" dirty="0">
                <a:latin typeface="+mn-lt"/>
              </a:rPr>
              <a:t>assess the </a:t>
            </a:r>
            <a:r>
              <a:rPr lang="cs-CZ" sz="2400" dirty="0">
                <a:latin typeface="+mn-lt"/>
              </a:rPr>
              <a:t>profit/</a:t>
            </a:r>
            <a:r>
              <a:rPr lang="cs-CZ" sz="2400" dirty="0" err="1">
                <a:latin typeface="+mn-lt"/>
              </a:rPr>
              <a:t>loss</a:t>
            </a:r>
            <a:r>
              <a:rPr lang="cs-CZ" sz="2400" dirty="0">
                <a:latin typeface="+mn-lt"/>
              </a:rPr>
              <a:t> </a:t>
            </a:r>
            <a:r>
              <a:rPr lang="cs-CZ" sz="2400" dirty="0" err="1">
                <a:latin typeface="+mn-lt"/>
              </a:rPr>
              <a:t>of</a:t>
            </a:r>
            <a:r>
              <a:rPr lang="en-GB" sz="2400" dirty="0">
                <a:latin typeface="+mn-lt"/>
              </a:rPr>
              <a:t> the enterprise according to the development of sales and costs.</a:t>
            </a:r>
            <a:endParaRPr lang="cs-CZ" sz="2400" dirty="0">
              <a:latin typeface="+mn-lt"/>
            </a:endParaRPr>
          </a:p>
          <a:p>
            <a:endParaRPr lang="cs-CZ" sz="28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6CC4F1-5057-4CD5-A5C6-D728C577C984}" type="datetime1">
              <a:rPr lang="cs-CZ" smtClean="0"/>
              <a:t>18. 9. 2020</a:t>
            </a:fld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75186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cost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evenues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ratio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break-even point can also be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analy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ed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at the aggregate level of the whole company. 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Variable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costs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venues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ratio</a:t>
            </a:r>
          </a:p>
          <a:p>
            <a:pPr lvl="1"/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vc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-r = VC / 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R  (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e assume it is constant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Fixed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costs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venues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ratio</a:t>
            </a:r>
          </a:p>
          <a:p>
            <a:pPr lvl="1"/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fc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-r = FC / R	lim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fc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-r (R →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) = 0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	 </a:t>
            </a:r>
          </a:p>
          <a:p>
            <a:pPr marL="0" indent="0">
              <a:buNone/>
            </a:pP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</a:p>
          <a:p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Total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costs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venues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ratio</a:t>
            </a:r>
          </a:p>
          <a:p>
            <a:pPr lvl="1"/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c-r = (FC + VC) / Q =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fc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-r +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vc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-r	 lim c-r (R →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) =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vc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-r 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851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cost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evenues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ratio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  <p:graphicFrame>
        <p:nvGraphicFramePr>
          <p:cNvPr id="6" name="Zástupný symbol pro obsah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4092450"/>
              </p:ext>
            </p:extLst>
          </p:nvPr>
        </p:nvGraphicFramePr>
        <p:xfrm>
          <a:off x="2137569" y="2559050"/>
          <a:ext cx="6418263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Document" r:id="rId3" imgW="6418933" imgH="2824427" progId="Word.Document.8">
                  <p:embed/>
                </p:oleObj>
              </mc:Choice>
              <mc:Fallback>
                <p:oleObj name="Document" r:id="rId3" imgW="6418933" imgH="2824427" progId="Word.Document.8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569" y="2559050"/>
                        <a:ext cx="6418263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86331"/>
              </p:ext>
            </p:extLst>
          </p:nvPr>
        </p:nvGraphicFramePr>
        <p:xfrm>
          <a:off x="3503706" y="5604529"/>
          <a:ext cx="35464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3543120" imgH="1371600" progId="Equation.DSMT4">
                  <p:embed/>
                </p:oleObj>
              </mc:Choice>
              <mc:Fallback>
                <p:oleObj name="Equation" r:id="rId5" imgW="3543120" imgH="13716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06" y="5604529"/>
                        <a:ext cx="35464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82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cost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/revenue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ratio for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required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profit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margin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2</a:t>
            </a:fld>
            <a:endParaRPr lang="cs-CZ"/>
          </a:p>
        </p:txBody>
      </p:sp>
      <p:graphicFrame>
        <p:nvGraphicFramePr>
          <p:cNvPr id="6" name="Zástupný symbol pro obsah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2250210"/>
              </p:ext>
            </p:extLst>
          </p:nvPr>
        </p:nvGraphicFramePr>
        <p:xfrm>
          <a:off x="1437949" y="1600621"/>
          <a:ext cx="7853363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Document" r:id="rId3" imgW="7852762" imgH="2822987" progId="Word.Document.8">
                  <p:embed/>
                </p:oleObj>
              </mc:Choice>
              <mc:Fallback>
                <p:oleObj name="Document" r:id="rId3" imgW="7852762" imgH="2822987" progId="Word.Document.8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949" y="1600621"/>
                        <a:ext cx="7853363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268916"/>
              </p:ext>
            </p:extLst>
          </p:nvPr>
        </p:nvGraphicFramePr>
        <p:xfrm>
          <a:off x="3285192" y="4955802"/>
          <a:ext cx="30829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3085920" imgH="1447560" progId="Equation.DSMT4">
                  <p:embed/>
                </p:oleObj>
              </mc:Choice>
              <mc:Fallback>
                <p:oleObj name="Equation" r:id="rId5" imgW="3085920" imgH="144756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192" y="4955802"/>
                        <a:ext cx="3082925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94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+mn-lt"/>
                <a:cs typeface="Calibri" panose="020F0502020204030204" pitchFamily="34" charset="0"/>
              </a:rPr>
              <a:t>Break-even point </a:t>
            </a:r>
            <a:r>
              <a:rPr lang="cs-CZ" dirty="0" err="1">
                <a:latin typeface="+mn-lt"/>
                <a:cs typeface="Calibri" panose="020F0502020204030204" pitchFamily="34" charset="0"/>
              </a:rPr>
              <a:t>with</a:t>
            </a:r>
            <a:r>
              <a:rPr lang="en-GB" dirty="0">
                <a:latin typeface="+mn-lt"/>
                <a:cs typeface="Calibri" panose="020F0502020204030204" pitchFamily="34" charset="0"/>
              </a:rPr>
              <a:t> cost</a:t>
            </a:r>
            <a:r>
              <a:rPr lang="cs-CZ" dirty="0">
                <a:latin typeface="+mn-lt"/>
                <a:cs typeface="Calibri" panose="020F0502020204030204" pitchFamily="34" charset="0"/>
              </a:rPr>
              <a:t>s</a:t>
            </a:r>
            <a:r>
              <a:rPr lang="en-GB" dirty="0">
                <a:latin typeface="+mn-lt"/>
                <a:cs typeface="Calibri" panose="020F0502020204030204" pitchFamily="34" charset="0"/>
              </a:rPr>
              <a:t>/revenue</a:t>
            </a:r>
            <a:r>
              <a:rPr lang="cs-CZ" dirty="0">
                <a:latin typeface="+mn-lt"/>
                <a:cs typeface="Calibri" panose="020F0502020204030204" pitchFamily="34" charset="0"/>
              </a:rPr>
              <a:t>s</a:t>
            </a:r>
            <a:r>
              <a:rPr lang="en-GB" dirty="0">
                <a:latin typeface="+mn-lt"/>
                <a:cs typeface="Calibri" panose="020F0502020204030204" pitchFamily="34" charset="0"/>
              </a:rPr>
              <a:t> ratio for </a:t>
            </a:r>
            <a:r>
              <a:rPr lang="cs-CZ" dirty="0" err="1" smtClean="0">
                <a:latin typeface="+mn-lt"/>
                <a:cs typeface="Calibri" panose="020F0502020204030204" pitchFamily="34" charset="0"/>
              </a:rPr>
              <a:t>required</a:t>
            </a:r>
            <a:r>
              <a:rPr lang="en-GB" dirty="0" smtClean="0">
                <a:latin typeface="+mn-lt"/>
                <a:cs typeface="Calibri" panose="020F0502020204030204" pitchFamily="34" charset="0"/>
              </a:rPr>
              <a:t> profit</a:t>
            </a:r>
            <a:endParaRPr lang="cs-CZ" dirty="0">
              <a:latin typeface="+mn-lt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>
                <a:latin typeface="+mn-lt"/>
              </a:rPr>
              <a:t>18. 9. 2020</a:t>
            </a:fld>
            <a:endParaRPr lang="cs-CZ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>
                <a:latin typeface="+mn-lt"/>
              </a:rPr>
              <a:pPr>
                <a:defRPr/>
              </a:pPr>
              <a:t>23</a:t>
            </a:fld>
            <a:endParaRPr lang="cs-CZ">
              <a:latin typeface="+mn-lt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13306"/>
              </p:ext>
            </p:extLst>
          </p:nvPr>
        </p:nvGraphicFramePr>
        <p:xfrm>
          <a:off x="3549650" y="4987925"/>
          <a:ext cx="255111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2552400" imgH="1384200" progId="Equation.DSMT4">
                  <p:embed/>
                </p:oleObj>
              </mc:Choice>
              <mc:Fallback>
                <p:oleObj name="Equation" r:id="rId3" imgW="25524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987925"/>
                        <a:ext cx="2551113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Plátno 399"/>
          <p:cNvGrpSpPr/>
          <p:nvPr/>
        </p:nvGrpSpPr>
        <p:grpSpPr>
          <a:xfrm>
            <a:off x="1025377" y="1410808"/>
            <a:ext cx="8811899" cy="3761831"/>
            <a:chOff x="0" y="0"/>
            <a:chExt cx="5666565" cy="2507652"/>
          </a:xfrm>
        </p:grpSpPr>
        <p:sp>
          <p:nvSpPr>
            <p:cNvPr id="9" name="Obdélník 8"/>
            <p:cNvSpPr/>
            <p:nvPr/>
          </p:nvSpPr>
          <p:spPr>
            <a:xfrm>
              <a:off x="0" y="0"/>
              <a:ext cx="5520055" cy="2477770"/>
            </a:xfrm>
            <a:prstGeom prst="rect">
              <a:avLst/>
            </a:prstGeom>
          </p:spPr>
        </p:sp>
        <p:sp>
          <p:nvSpPr>
            <p:cNvPr id="10" name="Textové pole 740"/>
            <p:cNvSpPr txBox="1"/>
            <p:nvPr/>
          </p:nvSpPr>
          <p:spPr>
            <a:xfrm>
              <a:off x="4856728" y="1623928"/>
              <a:ext cx="305615" cy="219244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vcrr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11" name="Přímá spojnice 10"/>
            <p:cNvCxnSpPr/>
            <p:nvPr/>
          </p:nvCxnSpPr>
          <p:spPr>
            <a:xfrm>
              <a:off x="431800" y="107948"/>
              <a:ext cx="0" cy="197998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Přímá spojnice 11"/>
            <p:cNvCxnSpPr/>
            <p:nvPr/>
          </p:nvCxnSpPr>
          <p:spPr>
            <a:xfrm>
              <a:off x="425450" y="2087950"/>
              <a:ext cx="1980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ové pole 743"/>
            <p:cNvSpPr txBox="1"/>
            <p:nvPr/>
          </p:nvSpPr>
          <p:spPr>
            <a:xfrm>
              <a:off x="174022" y="6746"/>
              <a:ext cx="432000" cy="414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, C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14" name="Přímá spojnice 13"/>
            <p:cNvCxnSpPr/>
            <p:nvPr/>
          </p:nvCxnSpPr>
          <p:spPr>
            <a:xfrm>
              <a:off x="3079750" y="107956"/>
              <a:ext cx="0" cy="198569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Přímá spojnice 14"/>
            <p:cNvCxnSpPr/>
            <p:nvPr/>
          </p:nvCxnSpPr>
          <p:spPr>
            <a:xfrm>
              <a:off x="3073400" y="2087958"/>
              <a:ext cx="1980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ové pole 746"/>
            <p:cNvSpPr txBox="1"/>
            <p:nvPr/>
          </p:nvSpPr>
          <p:spPr>
            <a:xfrm>
              <a:off x="2732349" y="9486"/>
              <a:ext cx="432000" cy="572938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p, UC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17" name="Textové pole 747"/>
            <p:cNvSpPr txBox="1"/>
            <p:nvPr/>
          </p:nvSpPr>
          <p:spPr>
            <a:xfrm>
              <a:off x="2322010" y="2093652"/>
              <a:ext cx="253357" cy="27251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18" name="Textové pole 748"/>
            <p:cNvSpPr txBox="1"/>
            <p:nvPr/>
          </p:nvSpPr>
          <p:spPr>
            <a:xfrm>
              <a:off x="4883150" y="2093652"/>
              <a:ext cx="432000" cy="414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19" name="Textové pole 749"/>
            <p:cNvSpPr txBox="1"/>
            <p:nvPr/>
          </p:nvSpPr>
          <p:spPr>
            <a:xfrm>
              <a:off x="2262785" y="1460024"/>
              <a:ext cx="289045" cy="309642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FC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20" name="Volný tvar 19"/>
            <p:cNvSpPr/>
            <p:nvPr/>
          </p:nvSpPr>
          <p:spPr>
            <a:xfrm>
              <a:off x="3232151" y="361726"/>
              <a:ext cx="1581150" cy="1213029"/>
            </a:xfrm>
            <a:custGeom>
              <a:avLst/>
              <a:gdLst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76200 w 552450"/>
                <a:gd name="connsiteY3" fmla="*/ 431800 h 914400"/>
                <a:gd name="connsiteX4" fmla="*/ 82550 w 552450"/>
                <a:gd name="connsiteY4" fmla="*/ 482600 h 914400"/>
                <a:gd name="connsiteX5" fmla="*/ 95250 w 552450"/>
                <a:gd name="connsiteY5" fmla="*/ 527050 h 914400"/>
                <a:gd name="connsiteX6" fmla="*/ 101600 w 552450"/>
                <a:gd name="connsiteY6" fmla="*/ 552450 h 914400"/>
                <a:gd name="connsiteX7" fmla="*/ 177800 w 552450"/>
                <a:gd name="connsiteY7" fmla="*/ 698500 h 914400"/>
                <a:gd name="connsiteX8" fmla="*/ 228600 w 552450"/>
                <a:gd name="connsiteY8" fmla="*/ 774700 h 914400"/>
                <a:gd name="connsiteX9" fmla="*/ 292100 w 552450"/>
                <a:gd name="connsiteY9" fmla="*/ 819150 h 914400"/>
                <a:gd name="connsiteX10" fmla="*/ 463550 w 552450"/>
                <a:gd name="connsiteY10" fmla="*/ 850900 h 914400"/>
                <a:gd name="connsiteX11" fmla="*/ 495300 w 552450"/>
                <a:gd name="connsiteY11" fmla="*/ 876300 h 914400"/>
                <a:gd name="connsiteX12" fmla="*/ 546100 w 552450"/>
                <a:gd name="connsiteY12" fmla="*/ 901700 h 914400"/>
                <a:gd name="connsiteX13" fmla="*/ 552450 w 552450"/>
                <a:gd name="connsiteY13" fmla="*/ 914400 h 914400"/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82550 w 552450"/>
                <a:gd name="connsiteY3" fmla="*/ 482600 h 914400"/>
                <a:gd name="connsiteX4" fmla="*/ 95250 w 552450"/>
                <a:gd name="connsiteY4" fmla="*/ 527050 h 914400"/>
                <a:gd name="connsiteX5" fmla="*/ 101600 w 552450"/>
                <a:gd name="connsiteY5" fmla="*/ 552450 h 914400"/>
                <a:gd name="connsiteX6" fmla="*/ 177800 w 552450"/>
                <a:gd name="connsiteY6" fmla="*/ 698500 h 914400"/>
                <a:gd name="connsiteX7" fmla="*/ 228600 w 552450"/>
                <a:gd name="connsiteY7" fmla="*/ 774700 h 914400"/>
                <a:gd name="connsiteX8" fmla="*/ 292100 w 552450"/>
                <a:gd name="connsiteY8" fmla="*/ 819150 h 914400"/>
                <a:gd name="connsiteX9" fmla="*/ 463550 w 552450"/>
                <a:gd name="connsiteY9" fmla="*/ 850900 h 914400"/>
                <a:gd name="connsiteX10" fmla="*/ 495300 w 552450"/>
                <a:gd name="connsiteY10" fmla="*/ 876300 h 914400"/>
                <a:gd name="connsiteX11" fmla="*/ 546100 w 552450"/>
                <a:gd name="connsiteY11" fmla="*/ 901700 h 914400"/>
                <a:gd name="connsiteX12" fmla="*/ 552450 w 552450"/>
                <a:gd name="connsiteY12" fmla="*/ 914400 h 914400"/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82550 w 552450"/>
                <a:gd name="connsiteY3" fmla="*/ 482600 h 914400"/>
                <a:gd name="connsiteX4" fmla="*/ 101600 w 552450"/>
                <a:gd name="connsiteY4" fmla="*/ 552450 h 914400"/>
                <a:gd name="connsiteX5" fmla="*/ 177800 w 552450"/>
                <a:gd name="connsiteY5" fmla="*/ 698500 h 914400"/>
                <a:gd name="connsiteX6" fmla="*/ 228600 w 552450"/>
                <a:gd name="connsiteY6" fmla="*/ 774700 h 914400"/>
                <a:gd name="connsiteX7" fmla="*/ 292100 w 552450"/>
                <a:gd name="connsiteY7" fmla="*/ 819150 h 914400"/>
                <a:gd name="connsiteX8" fmla="*/ 463550 w 552450"/>
                <a:gd name="connsiteY8" fmla="*/ 850900 h 914400"/>
                <a:gd name="connsiteX9" fmla="*/ 495300 w 552450"/>
                <a:gd name="connsiteY9" fmla="*/ 876300 h 914400"/>
                <a:gd name="connsiteX10" fmla="*/ 546100 w 552450"/>
                <a:gd name="connsiteY10" fmla="*/ 901700 h 914400"/>
                <a:gd name="connsiteX11" fmla="*/ 552450 w 552450"/>
                <a:gd name="connsiteY11" fmla="*/ 914400 h 914400"/>
                <a:gd name="connsiteX0" fmla="*/ 0 w 554153"/>
                <a:gd name="connsiteY0" fmla="*/ 0 h 914400"/>
                <a:gd name="connsiteX1" fmla="*/ 38100 w 554153"/>
                <a:gd name="connsiteY1" fmla="*/ 279400 h 914400"/>
                <a:gd name="connsiteX2" fmla="*/ 50800 w 554153"/>
                <a:gd name="connsiteY2" fmla="*/ 355600 h 914400"/>
                <a:gd name="connsiteX3" fmla="*/ 82550 w 554153"/>
                <a:gd name="connsiteY3" fmla="*/ 482600 h 914400"/>
                <a:gd name="connsiteX4" fmla="*/ 101600 w 554153"/>
                <a:gd name="connsiteY4" fmla="*/ 552450 h 914400"/>
                <a:gd name="connsiteX5" fmla="*/ 177800 w 554153"/>
                <a:gd name="connsiteY5" fmla="*/ 698500 h 914400"/>
                <a:gd name="connsiteX6" fmla="*/ 228600 w 554153"/>
                <a:gd name="connsiteY6" fmla="*/ 774700 h 914400"/>
                <a:gd name="connsiteX7" fmla="*/ 292100 w 554153"/>
                <a:gd name="connsiteY7" fmla="*/ 819150 h 914400"/>
                <a:gd name="connsiteX8" fmla="*/ 463550 w 554153"/>
                <a:gd name="connsiteY8" fmla="*/ 850900 h 914400"/>
                <a:gd name="connsiteX9" fmla="*/ 546100 w 554153"/>
                <a:gd name="connsiteY9" fmla="*/ 901700 h 914400"/>
                <a:gd name="connsiteX10" fmla="*/ 552450 w 554153"/>
                <a:gd name="connsiteY10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50800 w 566644"/>
                <a:gd name="connsiteY2" fmla="*/ 355600 h 914400"/>
                <a:gd name="connsiteX3" fmla="*/ 82550 w 566644"/>
                <a:gd name="connsiteY3" fmla="*/ 482600 h 914400"/>
                <a:gd name="connsiteX4" fmla="*/ 101600 w 566644"/>
                <a:gd name="connsiteY4" fmla="*/ 552450 h 914400"/>
                <a:gd name="connsiteX5" fmla="*/ 177800 w 566644"/>
                <a:gd name="connsiteY5" fmla="*/ 698500 h 914400"/>
                <a:gd name="connsiteX6" fmla="*/ 228600 w 566644"/>
                <a:gd name="connsiteY6" fmla="*/ 774700 h 914400"/>
                <a:gd name="connsiteX7" fmla="*/ 292100 w 566644"/>
                <a:gd name="connsiteY7" fmla="*/ 819150 h 914400"/>
                <a:gd name="connsiteX8" fmla="*/ 546100 w 566644"/>
                <a:gd name="connsiteY8" fmla="*/ 901700 h 914400"/>
                <a:gd name="connsiteX9" fmla="*/ 552450 w 566644"/>
                <a:gd name="connsiteY9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50800 w 566644"/>
                <a:gd name="connsiteY2" fmla="*/ 355600 h 914400"/>
                <a:gd name="connsiteX3" fmla="*/ 82550 w 566644"/>
                <a:gd name="connsiteY3" fmla="*/ 482600 h 914400"/>
                <a:gd name="connsiteX4" fmla="*/ 101600 w 566644"/>
                <a:gd name="connsiteY4" fmla="*/ 552450 h 914400"/>
                <a:gd name="connsiteX5" fmla="*/ 177800 w 566644"/>
                <a:gd name="connsiteY5" fmla="*/ 698500 h 914400"/>
                <a:gd name="connsiteX6" fmla="*/ 292100 w 566644"/>
                <a:gd name="connsiteY6" fmla="*/ 819150 h 914400"/>
                <a:gd name="connsiteX7" fmla="*/ 546100 w 566644"/>
                <a:gd name="connsiteY7" fmla="*/ 901700 h 914400"/>
                <a:gd name="connsiteX8" fmla="*/ 552450 w 566644"/>
                <a:gd name="connsiteY8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82550 w 566644"/>
                <a:gd name="connsiteY2" fmla="*/ 482600 h 914400"/>
                <a:gd name="connsiteX3" fmla="*/ 101600 w 566644"/>
                <a:gd name="connsiteY3" fmla="*/ 552450 h 914400"/>
                <a:gd name="connsiteX4" fmla="*/ 177800 w 566644"/>
                <a:gd name="connsiteY4" fmla="*/ 698500 h 914400"/>
                <a:gd name="connsiteX5" fmla="*/ 292100 w 566644"/>
                <a:gd name="connsiteY5" fmla="*/ 819150 h 914400"/>
                <a:gd name="connsiteX6" fmla="*/ 546100 w 566644"/>
                <a:gd name="connsiteY6" fmla="*/ 901700 h 914400"/>
                <a:gd name="connsiteX7" fmla="*/ 552450 w 566644"/>
                <a:gd name="connsiteY7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82550 w 566644"/>
                <a:gd name="connsiteY2" fmla="*/ 482600 h 914400"/>
                <a:gd name="connsiteX3" fmla="*/ 177800 w 566644"/>
                <a:gd name="connsiteY3" fmla="*/ 698500 h 914400"/>
                <a:gd name="connsiteX4" fmla="*/ 292100 w 566644"/>
                <a:gd name="connsiteY4" fmla="*/ 819150 h 914400"/>
                <a:gd name="connsiteX5" fmla="*/ 546100 w 566644"/>
                <a:gd name="connsiteY5" fmla="*/ 901700 h 914400"/>
                <a:gd name="connsiteX6" fmla="*/ 552450 w 566644"/>
                <a:gd name="connsiteY6" fmla="*/ 914400 h 914400"/>
                <a:gd name="connsiteX0" fmla="*/ 0 w 566644"/>
                <a:gd name="connsiteY0" fmla="*/ 0 h 914400"/>
                <a:gd name="connsiteX1" fmla="*/ 82550 w 566644"/>
                <a:gd name="connsiteY1" fmla="*/ 482600 h 914400"/>
                <a:gd name="connsiteX2" fmla="*/ 177800 w 566644"/>
                <a:gd name="connsiteY2" fmla="*/ 698500 h 914400"/>
                <a:gd name="connsiteX3" fmla="*/ 292100 w 566644"/>
                <a:gd name="connsiteY3" fmla="*/ 819150 h 914400"/>
                <a:gd name="connsiteX4" fmla="*/ 546100 w 566644"/>
                <a:gd name="connsiteY4" fmla="*/ 901700 h 914400"/>
                <a:gd name="connsiteX5" fmla="*/ 552450 w 566644"/>
                <a:gd name="connsiteY5" fmla="*/ 914400 h 914400"/>
                <a:gd name="connsiteX0" fmla="*/ 0 w 575084"/>
                <a:gd name="connsiteY0" fmla="*/ 0 h 920501"/>
                <a:gd name="connsiteX1" fmla="*/ 82550 w 575084"/>
                <a:gd name="connsiteY1" fmla="*/ 482600 h 920501"/>
                <a:gd name="connsiteX2" fmla="*/ 177800 w 575084"/>
                <a:gd name="connsiteY2" fmla="*/ 698500 h 920501"/>
                <a:gd name="connsiteX3" fmla="*/ 546100 w 575084"/>
                <a:gd name="connsiteY3" fmla="*/ 901700 h 920501"/>
                <a:gd name="connsiteX4" fmla="*/ 552450 w 575084"/>
                <a:gd name="connsiteY4" fmla="*/ 914400 h 920501"/>
                <a:gd name="connsiteX0" fmla="*/ 0 w 582128"/>
                <a:gd name="connsiteY0" fmla="*/ 0 h 936242"/>
                <a:gd name="connsiteX1" fmla="*/ 82550 w 582128"/>
                <a:gd name="connsiteY1" fmla="*/ 482600 h 936242"/>
                <a:gd name="connsiteX2" fmla="*/ 546100 w 582128"/>
                <a:gd name="connsiteY2" fmla="*/ 901700 h 936242"/>
                <a:gd name="connsiteX3" fmla="*/ 552450 w 582128"/>
                <a:gd name="connsiteY3" fmla="*/ 914400 h 936242"/>
                <a:gd name="connsiteX0" fmla="*/ 0 w 577901"/>
                <a:gd name="connsiteY0" fmla="*/ 0 h 926468"/>
                <a:gd name="connsiteX1" fmla="*/ 139700 w 577901"/>
                <a:gd name="connsiteY1" fmla="*/ 615967 h 926468"/>
                <a:gd name="connsiteX2" fmla="*/ 546100 w 577901"/>
                <a:gd name="connsiteY2" fmla="*/ 901700 h 926468"/>
                <a:gd name="connsiteX3" fmla="*/ 552450 w 577901"/>
                <a:gd name="connsiteY3" fmla="*/ 914400 h 926468"/>
                <a:gd name="connsiteX0" fmla="*/ 0 w 965200"/>
                <a:gd name="connsiteY0" fmla="*/ 0 h 935913"/>
                <a:gd name="connsiteX1" fmla="*/ 139700 w 965200"/>
                <a:gd name="connsiteY1" fmla="*/ 615967 h 935913"/>
                <a:gd name="connsiteX2" fmla="*/ 546100 w 965200"/>
                <a:gd name="connsiteY2" fmla="*/ 901700 h 935913"/>
                <a:gd name="connsiteX3" fmla="*/ 965200 w 965200"/>
                <a:gd name="connsiteY3" fmla="*/ 933453 h 935913"/>
                <a:gd name="connsiteX0" fmla="*/ 0 w 965200"/>
                <a:gd name="connsiteY0" fmla="*/ 0 h 933453"/>
                <a:gd name="connsiteX1" fmla="*/ 139700 w 965200"/>
                <a:gd name="connsiteY1" fmla="*/ 615967 h 933453"/>
                <a:gd name="connsiteX2" fmla="*/ 965200 w 965200"/>
                <a:gd name="connsiteY2" fmla="*/ 933453 h 933453"/>
                <a:gd name="connsiteX0" fmla="*/ 0 w 1060450"/>
                <a:gd name="connsiteY0" fmla="*/ 0 h 1022364"/>
                <a:gd name="connsiteX1" fmla="*/ 234950 w 1060450"/>
                <a:gd name="connsiteY1" fmla="*/ 704878 h 1022364"/>
                <a:gd name="connsiteX2" fmla="*/ 1060450 w 1060450"/>
                <a:gd name="connsiteY2" fmla="*/ 1022364 h 1022364"/>
                <a:gd name="connsiteX0" fmla="*/ 0 w 1060450"/>
                <a:gd name="connsiteY0" fmla="*/ 0 h 1022364"/>
                <a:gd name="connsiteX1" fmla="*/ 234950 w 1060450"/>
                <a:gd name="connsiteY1" fmla="*/ 857297 h 1022364"/>
                <a:gd name="connsiteX2" fmla="*/ 1060450 w 1060450"/>
                <a:gd name="connsiteY2" fmla="*/ 1022364 h 1022364"/>
                <a:gd name="connsiteX0" fmla="*/ 0 w 1060450"/>
                <a:gd name="connsiteY0" fmla="*/ 0 h 1032919"/>
                <a:gd name="connsiteX1" fmla="*/ 234950 w 1060450"/>
                <a:gd name="connsiteY1" fmla="*/ 857297 h 1032919"/>
                <a:gd name="connsiteX2" fmla="*/ 1060450 w 1060450"/>
                <a:gd name="connsiteY2" fmla="*/ 1022364 h 1032919"/>
                <a:gd name="connsiteX0" fmla="*/ 0 w 628650"/>
                <a:gd name="connsiteY0" fmla="*/ 0 h 1159684"/>
                <a:gd name="connsiteX1" fmla="*/ 234950 w 628650"/>
                <a:gd name="connsiteY1" fmla="*/ 857297 h 1159684"/>
                <a:gd name="connsiteX2" fmla="*/ 628650 w 628650"/>
                <a:gd name="connsiteY2" fmla="*/ 1155730 h 1159684"/>
                <a:gd name="connsiteX0" fmla="*/ 0 w 628650"/>
                <a:gd name="connsiteY0" fmla="*/ 0 h 1155730"/>
                <a:gd name="connsiteX1" fmla="*/ 234950 w 628650"/>
                <a:gd name="connsiteY1" fmla="*/ 857297 h 1155730"/>
                <a:gd name="connsiteX2" fmla="*/ 628650 w 628650"/>
                <a:gd name="connsiteY2" fmla="*/ 1155730 h 1155730"/>
                <a:gd name="connsiteX0" fmla="*/ 0 w 628650"/>
                <a:gd name="connsiteY0" fmla="*/ 0 h 1155730"/>
                <a:gd name="connsiteX1" fmla="*/ 177800 w 628650"/>
                <a:gd name="connsiteY1" fmla="*/ 857297 h 1155730"/>
                <a:gd name="connsiteX2" fmla="*/ 628650 w 628650"/>
                <a:gd name="connsiteY2" fmla="*/ 1155730 h 1155730"/>
                <a:gd name="connsiteX0" fmla="*/ 0 w 628650"/>
                <a:gd name="connsiteY0" fmla="*/ 0 h 1155730"/>
                <a:gd name="connsiteX1" fmla="*/ 165100 w 628650"/>
                <a:gd name="connsiteY1" fmla="*/ 692177 h 1155730"/>
                <a:gd name="connsiteX2" fmla="*/ 628650 w 628650"/>
                <a:gd name="connsiteY2" fmla="*/ 1155730 h 1155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8650" h="1155730">
                  <a:moveTo>
                    <a:pt x="0" y="0"/>
                  </a:moveTo>
                  <a:cubicBezTo>
                    <a:pt x="17198" y="100542"/>
                    <a:pt x="60325" y="499555"/>
                    <a:pt x="165100" y="692177"/>
                  </a:cubicBezTo>
                  <a:cubicBezTo>
                    <a:pt x="269875" y="884799"/>
                    <a:pt x="412221" y="1076886"/>
                    <a:pt x="628650" y="115573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sp>
          <p:nvSpPr>
            <p:cNvPr id="21" name="Textové pole 751"/>
            <p:cNvSpPr txBox="1"/>
            <p:nvPr/>
          </p:nvSpPr>
          <p:spPr>
            <a:xfrm>
              <a:off x="2245811" y="483224"/>
              <a:ext cx="265896" cy="309641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22" name="Textové pole 752"/>
            <p:cNvSpPr txBox="1"/>
            <p:nvPr/>
          </p:nvSpPr>
          <p:spPr>
            <a:xfrm>
              <a:off x="4883150" y="1516128"/>
              <a:ext cx="305615" cy="197433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rr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23" name="Přímá spojnice 22"/>
            <p:cNvCxnSpPr/>
            <p:nvPr/>
          </p:nvCxnSpPr>
          <p:spPr>
            <a:xfrm>
              <a:off x="431800" y="1562100"/>
              <a:ext cx="17589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 flipV="1">
              <a:off x="431800" y="647700"/>
              <a:ext cx="1752600" cy="914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Přímá spojnice 24"/>
            <p:cNvCxnSpPr/>
            <p:nvPr/>
          </p:nvCxnSpPr>
          <p:spPr>
            <a:xfrm>
              <a:off x="3079750" y="1733550"/>
              <a:ext cx="17589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 flipH="1">
              <a:off x="431800" y="295154"/>
              <a:ext cx="1752600" cy="17922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Textové pole 757"/>
            <p:cNvSpPr txBox="1"/>
            <p:nvPr/>
          </p:nvSpPr>
          <p:spPr>
            <a:xfrm>
              <a:off x="2259314" y="137913"/>
              <a:ext cx="265896" cy="309641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28" name="Přímá spojnice 27"/>
            <p:cNvCxnSpPr/>
            <p:nvPr/>
          </p:nvCxnSpPr>
          <p:spPr>
            <a:xfrm>
              <a:off x="1487347" y="1006997"/>
              <a:ext cx="0" cy="1070658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ové pole 386"/>
            <p:cNvSpPr txBox="1"/>
            <p:nvPr/>
          </p:nvSpPr>
          <p:spPr>
            <a:xfrm>
              <a:off x="1455838" y="2111862"/>
              <a:ext cx="253357" cy="27251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r>
                <a:rPr lang="cs-CZ" i="1" baseline="-25000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0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30" name="Přímá spojnice 29"/>
            <p:cNvCxnSpPr/>
            <p:nvPr/>
          </p:nvCxnSpPr>
          <p:spPr>
            <a:xfrm>
              <a:off x="4110942" y="1369818"/>
              <a:ext cx="0" cy="707816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Přímá spojnice 30"/>
            <p:cNvCxnSpPr/>
            <p:nvPr/>
          </p:nvCxnSpPr>
          <p:spPr>
            <a:xfrm>
              <a:off x="3079750" y="1369833"/>
              <a:ext cx="17589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ové pole 389"/>
            <p:cNvSpPr txBox="1"/>
            <p:nvPr/>
          </p:nvSpPr>
          <p:spPr>
            <a:xfrm>
              <a:off x="4893365" y="1276418"/>
              <a:ext cx="320071" cy="183606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1</a:t>
              </a:r>
            </a:p>
          </p:txBody>
        </p:sp>
        <p:sp>
          <p:nvSpPr>
            <p:cNvPr id="33" name="Textové pole 390"/>
            <p:cNvSpPr txBox="1"/>
            <p:nvPr/>
          </p:nvSpPr>
          <p:spPr>
            <a:xfrm>
              <a:off x="4057483" y="2102201"/>
              <a:ext cx="253357" cy="27251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r>
                <a:rPr lang="cs-CZ" i="1" baseline="-25000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0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34" name="Textové pole 392"/>
            <p:cNvSpPr txBox="1"/>
            <p:nvPr/>
          </p:nvSpPr>
          <p:spPr>
            <a:xfrm>
              <a:off x="2253772" y="345183"/>
              <a:ext cx="563123" cy="309641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</a:t>
              </a:r>
              <a:r>
                <a:rPr lang="cs-CZ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 + </a:t>
              </a: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P</a:t>
              </a:r>
              <a:r>
                <a:rPr lang="cs-CZ" i="1" baseline="-25000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min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35" name="Přímá spojnice 34"/>
            <p:cNvCxnSpPr/>
            <p:nvPr/>
          </p:nvCxnSpPr>
          <p:spPr>
            <a:xfrm flipH="1">
              <a:off x="1804729" y="704009"/>
              <a:ext cx="0" cy="1368000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Textové pole 394"/>
            <p:cNvSpPr txBox="1"/>
            <p:nvPr/>
          </p:nvSpPr>
          <p:spPr>
            <a:xfrm>
              <a:off x="1709051" y="2108624"/>
              <a:ext cx="385880" cy="214006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r>
                <a:rPr lang="cs-CZ" i="1" baseline="-25000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Pmin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37" name="Textové pole 396"/>
            <p:cNvSpPr txBox="1"/>
            <p:nvPr/>
          </p:nvSpPr>
          <p:spPr>
            <a:xfrm>
              <a:off x="4838700" y="1397454"/>
              <a:ext cx="827865" cy="19897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rr</a:t>
              </a: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 + </a:t>
              </a: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P</a:t>
              </a:r>
              <a:r>
                <a:rPr lang="cs-CZ" i="1" baseline="-25000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min</a:t>
              </a:r>
              <a:r>
                <a:rPr lang="cs-CZ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 / </a:t>
              </a: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38" name="Přímá spojnice 37"/>
            <p:cNvCxnSpPr/>
            <p:nvPr/>
          </p:nvCxnSpPr>
          <p:spPr>
            <a:xfrm>
              <a:off x="4336647" y="1386388"/>
              <a:ext cx="0" cy="684000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ové pole 398"/>
            <p:cNvSpPr txBox="1"/>
            <p:nvPr/>
          </p:nvSpPr>
          <p:spPr>
            <a:xfrm>
              <a:off x="4272689" y="2093652"/>
              <a:ext cx="397467" cy="339658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r>
                <a:rPr lang="cs-CZ" i="1" baseline="-25000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Pmin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40" name="Přímá spojnice 39"/>
            <p:cNvCxnSpPr/>
            <p:nvPr/>
          </p:nvCxnSpPr>
          <p:spPr>
            <a:xfrm>
              <a:off x="425463" y="1403979"/>
              <a:ext cx="17589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Textové pole 449"/>
            <p:cNvSpPr txBox="1"/>
            <p:nvPr/>
          </p:nvSpPr>
          <p:spPr>
            <a:xfrm>
              <a:off x="2250069" y="1277405"/>
              <a:ext cx="593134" cy="309642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FC</a:t>
              </a:r>
              <a:r>
                <a:rPr lang="cs-CZ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 +</a:t>
              </a: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P</a:t>
              </a:r>
              <a:r>
                <a:rPr lang="cs-CZ" i="1" baseline="-25000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min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42" name="Přímá spojnice 41"/>
            <p:cNvCxnSpPr/>
            <p:nvPr/>
          </p:nvCxnSpPr>
          <p:spPr>
            <a:xfrm flipV="1">
              <a:off x="438738" y="483246"/>
              <a:ext cx="1752600" cy="914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Volný tvar 42"/>
            <p:cNvSpPr/>
            <p:nvPr/>
          </p:nvSpPr>
          <p:spPr>
            <a:xfrm>
              <a:off x="3357348" y="286687"/>
              <a:ext cx="1455155" cy="1213029"/>
            </a:xfrm>
            <a:custGeom>
              <a:avLst/>
              <a:gdLst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76200 w 552450"/>
                <a:gd name="connsiteY3" fmla="*/ 431800 h 914400"/>
                <a:gd name="connsiteX4" fmla="*/ 82550 w 552450"/>
                <a:gd name="connsiteY4" fmla="*/ 482600 h 914400"/>
                <a:gd name="connsiteX5" fmla="*/ 95250 w 552450"/>
                <a:gd name="connsiteY5" fmla="*/ 527050 h 914400"/>
                <a:gd name="connsiteX6" fmla="*/ 101600 w 552450"/>
                <a:gd name="connsiteY6" fmla="*/ 552450 h 914400"/>
                <a:gd name="connsiteX7" fmla="*/ 177800 w 552450"/>
                <a:gd name="connsiteY7" fmla="*/ 698500 h 914400"/>
                <a:gd name="connsiteX8" fmla="*/ 228600 w 552450"/>
                <a:gd name="connsiteY8" fmla="*/ 774700 h 914400"/>
                <a:gd name="connsiteX9" fmla="*/ 292100 w 552450"/>
                <a:gd name="connsiteY9" fmla="*/ 819150 h 914400"/>
                <a:gd name="connsiteX10" fmla="*/ 463550 w 552450"/>
                <a:gd name="connsiteY10" fmla="*/ 850900 h 914400"/>
                <a:gd name="connsiteX11" fmla="*/ 495300 w 552450"/>
                <a:gd name="connsiteY11" fmla="*/ 876300 h 914400"/>
                <a:gd name="connsiteX12" fmla="*/ 546100 w 552450"/>
                <a:gd name="connsiteY12" fmla="*/ 901700 h 914400"/>
                <a:gd name="connsiteX13" fmla="*/ 552450 w 552450"/>
                <a:gd name="connsiteY13" fmla="*/ 914400 h 914400"/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82550 w 552450"/>
                <a:gd name="connsiteY3" fmla="*/ 482600 h 914400"/>
                <a:gd name="connsiteX4" fmla="*/ 95250 w 552450"/>
                <a:gd name="connsiteY4" fmla="*/ 527050 h 914400"/>
                <a:gd name="connsiteX5" fmla="*/ 101600 w 552450"/>
                <a:gd name="connsiteY5" fmla="*/ 552450 h 914400"/>
                <a:gd name="connsiteX6" fmla="*/ 177800 w 552450"/>
                <a:gd name="connsiteY6" fmla="*/ 698500 h 914400"/>
                <a:gd name="connsiteX7" fmla="*/ 228600 w 552450"/>
                <a:gd name="connsiteY7" fmla="*/ 774700 h 914400"/>
                <a:gd name="connsiteX8" fmla="*/ 292100 w 552450"/>
                <a:gd name="connsiteY8" fmla="*/ 819150 h 914400"/>
                <a:gd name="connsiteX9" fmla="*/ 463550 w 552450"/>
                <a:gd name="connsiteY9" fmla="*/ 850900 h 914400"/>
                <a:gd name="connsiteX10" fmla="*/ 495300 w 552450"/>
                <a:gd name="connsiteY10" fmla="*/ 876300 h 914400"/>
                <a:gd name="connsiteX11" fmla="*/ 546100 w 552450"/>
                <a:gd name="connsiteY11" fmla="*/ 901700 h 914400"/>
                <a:gd name="connsiteX12" fmla="*/ 552450 w 552450"/>
                <a:gd name="connsiteY12" fmla="*/ 914400 h 914400"/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82550 w 552450"/>
                <a:gd name="connsiteY3" fmla="*/ 482600 h 914400"/>
                <a:gd name="connsiteX4" fmla="*/ 101600 w 552450"/>
                <a:gd name="connsiteY4" fmla="*/ 552450 h 914400"/>
                <a:gd name="connsiteX5" fmla="*/ 177800 w 552450"/>
                <a:gd name="connsiteY5" fmla="*/ 698500 h 914400"/>
                <a:gd name="connsiteX6" fmla="*/ 228600 w 552450"/>
                <a:gd name="connsiteY6" fmla="*/ 774700 h 914400"/>
                <a:gd name="connsiteX7" fmla="*/ 292100 w 552450"/>
                <a:gd name="connsiteY7" fmla="*/ 819150 h 914400"/>
                <a:gd name="connsiteX8" fmla="*/ 463550 w 552450"/>
                <a:gd name="connsiteY8" fmla="*/ 850900 h 914400"/>
                <a:gd name="connsiteX9" fmla="*/ 495300 w 552450"/>
                <a:gd name="connsiteY9" fmla="*/ 876300 h 914400"/>
                <a:gd name="connsiteX10" fmla="*/ 546100 w 552450"/>
                <a:gd name="connsiteY10" fmla="*/ 901700 h 914400"/>
                <a:gd name="connsiteX11" fmla="*/ 552450 w 552450"/>
                <a:gd name="connsiteY11" fmla="*/ 914400 h 914400"/>
                <a:gd name="connsiteX0" fmla="*/ 0 w 554153"/>
                <a:gd name="connsiteY0" fmla="*/ 0 h 914400"/>
                <a:gd name="connsiteX1" fmla="*/ 38100 w 554153"/>
                <a:gd name="connsiteY1" fmla="*/ 279400 h 914400"/>
                <a:gd name="connsiteX2" fmla="*/ 50800 w 554153"/>
                <a:gd name="connsiteY2" fmla="*/ 355600 h 914400"/>
                <a:gd name="connsiteX3" fmla="*/ 82550 w 554153"/>
                <a:gd name="connsiteY3" fmla="*/ 482600 h 914400"/>
                <a:gd name="connsiteX4" fmla="*/ 101600 w 554153"/>
                <a:gd name="connsiteY4" fmla="*/ 552450 h 914400"/>
                <a:gd name="connsiteX5" fmla="*/ 177800 w 554153"/>
                <a:gd name="connsiteY5" fmla="*/ 698500 h 914400"/>
                <a:gd name="connsiteX6" fmla="*/ 228600 w 554153"/>
                <a:gd name="connsiteY6" fmla="*/ 774700 h 914400"/>
                <a:gd name="connsiteX7" fmla="*/ 292100 w 554153"/>
                <a:gd name="connsiteY7" fmla="*/ 819150 h 914400"/>
                <a:gd name="connsiteX8" fmla="*/ 463550 w 554153"/>
                <a:gd name="connsiteY8" fmla="*/ 850900 h 914400"/>
                <a:gd name="connsiteX9" fmla="*/ 546100 w 554153"/>
                <a:gd name="connsiteY9" fmla="*/ 901700 h 914400"/>
                <a:gd name="connsiteX10" fmla="*/ 552450 w 554153"/>
                <a:gd name="connsiteY10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50800 w 566644"/>
                <a:gd name="connsiteY2" fmla="*/ 355600 h 914400"/>
                <a:gd name="connsiteX3" fmla="*/ 82550 w 566644"/>
                <a:gd name="connsiteY3" fmla="*/ 482600 h 914400"/>
                <a:gd name="connsiteX4" fmla="*/ 101600 w 566644"/>
                <a:gd name="connsiteY4" fmla="*/ 552450 h 914400"/>
                <a:gd name="connsiteX5" fmla="*/ 177800 w 566644"/>
                <a:gd name="connsiteY5" fmla="*/ 698500 h 914400"/>
                <a:gd name="connsiteX6" fmla="*/ 228600 w 566644"/>
                <a:gd name="connsiteY6" fmla="*/ 774700 h 914400"/>
                <a:gd name="connsiteX7" fmla="*/ 292100 w 566644"/>
                <a:gd name="connsiteY7" fmla="*/ 819150 h 914400"/>
                <a:gd name="connsiteX8" fmla="*/ 546100 w 566644"/>
                <a:gd name="connsiteY8" fmla="*/ 901700 h 914400"/>
                <a:gd name="connsiteX9" fmla="*/ 552450 w 566644"/>
                <a:gd name="connsiteY9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50800 w 566644"/>
                <a:gd name="connsiteY2" fmla="*/ 355600 h 914400"/>
                <a:gd name="connsiteX3" fmla="*/ 82550 w 566644"/>
                <a:gd name="connsiteY3" fmla="*/ 482600 h 914400"/>
                <a:gd name="connsiteX4" fmla="*/ 101600 w 566644"/>
                <a:gd name="connsiteY4" fmla="*/ 552450 h 914400"/>
                <a:gd name="connsiteX5" fmla="*/ 177800 w 566644"/>
                <a:gd name="connsiteY5" fmla="*/ 698500 h 914400"/>
                <a:gd name="connsiteX6" fmla="*/ 292100 w 566644"/>
                <a:gd name="connsiteY6" fmla="*/ 819150 h 914400"/>
                <a:gd name="connsiteX7" fmla="*/ 546100 w 566644"/>
                <a:gd name="connsiteY7" fmla="*/ 901700 h 914400"/>
                <a:gd name="connsiteX8" fmla="*/ 552450 w 566644"/>
                <a:gd name="connsiteY8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82550 w 566644"/>
                <a:gd name="connsiteY2" fmla="*/ 482600 h 914400"/>
                <a:gd name="connsiteX3" fmla="*/ 101600 w 566644"/>
                <a:gd name="connsiteY3" fmla="*/ 552450 h 914400"/>
                <a:gd name="connsiteX4" fmla="*/ 177800 w 566644"/>
                <a:gd name="connsiteY4" fmla="*/ 698500 h 914400"/>
                <a:gd name="connsiteX5" fmla="*/ 292100 w 566644"/>
                <a:gd name="connsiteY5" fmla="*/ 819150 h 914400"/>
                <a:gd name="connsiteX6" fmla="*/ 546100 w 566644"/>
                <a:gd name="connsiteY6" fmla="*/ 901700 h 914400"/>
                <a:gd name="connsiteX7" fmla="*/ 552450 w 566644"/>
                <a:gd name="connsiteY7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82550 w 566644"/>
                <a:gd name="connsiteY2" fmla="*/ 482600 h 914400"/>
                <a:gd name="connsiteX3" fmla="*/ 177800 w 566644"/>
                <a:gd name="connsiteY3" fmla="*/ 698500 h 914400"/>
                <a:gd name="connsiteX4" fmla="*/ 292100 w 566644"/>
                <a:gd name="connsiteY4" fmla="*/ 819150 h 914400"/>
                <a:gd name="connsiteX5" fmla="*/ 546100 w 566644"/>
                <a:gd name="connsiteY5" fmla="*/ 901700 h 914400"/>
                <a:gd name="connsiteX6" fmla="*/ 552450 w 566644"/>
                <a:gd name="connsiteY6" fmla="*/ 914400 h 914400"/>
                <a:gd name="connsiteX0" fmla="*/ 0 w 566644"/>
                <a:gd name="connsiteY0" fmla="*/ 0 h 914400"/>
                <a:gd name="connsiteX1" fmla="*/ 82550 w 566644"/>
                <a:gd name="connsiteY1" fmla="*/ 482600 h 914400"/>
                <a:gd name="connsiteX2" fmla="*/ 177800 w 566644"/>
                <a:gd name="connsiteY2" fmla="*/ 698500 h 914400"/>
                <a:gd name="connsiteX3" fmla="*/ 292100 w 566644"/>
                <a:gd name="connsiteY3" fmla="*/ 819150 h 914400"/>
                <a:gd name="connsiteX4" fmla="*/ 546100 w 566644"/>
                <a:gd name="connsiteY4" fmla="*/ 901700 h 914400"/>
                <a:gd name="connsiteX5" fmla="*/ 552450 w 566644"/>
                <a:gd name="connsiteY5" fmla="*/ 914400 h 914400"/>
                <a:gd name="connsiteX0" fmla="*/ 0 w 575084"/>
                <a:gd name="connsiteY0" fmla="*/ 0 h 920501"/>
                <a:gd name="connsiteX1" fmla="*/ 82550 w 575084"/>
                <a:gd name="connsiteY1" fmla="*/ 482600 h 920501"/>
                <a:gd name="connsiteX2" fmla="*/ 177800 w 575084"/>
                <a:gd name="connsiteY2" fmla="*/ 698500 h 920501"/>
                <a:gd name="connsiteX3" fmla="*/ 546100 w 575084"/>
                <a:gd name="connsiteY3" fmla="*/ 901700 h 920501"/>
                <a:gd name="connsiteX4" fmla="*/ 552450 w 575084"/>
                <a:gd name="connsiteY4" fmla="*/ 914400 h 920501"/>
                <a:gd name="connsiteX0" fmla="*/ 0 w 582128"/>
                <a:gd name="connsiteY0" fmla="*/ 0 h 936242"/>
                <a:gd name="connsiteX1" fmla="*/ 82550 w 582128"/>
                <a:gd name="connsiteY1" fmla="*/ 482600 h 936242"/>
                <a:gd name="connsiteX2" fmla="*/ 546100 w 582128"/>
                <a:gd name="connsiteY2" fmla="*/ 901700 h 936242"/>
                <a:gd name="connsiteX3" fmla="*/ 552450 w 582128"/>
                <a:gd name="connsiteY3" fmla="*/ 914400 h 936242"/>
                <a:gd name="connsiteX0" fmla="*/ 0 w 577901"/>
                <a:gd name="connsiteY0" fmla="*/ 0 h 926468"/>
                <a:gd name="connsiteX1" fmla="*/ 139700 w 577901"/>
                <a:gd name="connsiteY1" fmla="*/ 615967 h 926468"/>
                <a:gd name="connsiteX2" fmla="*/ 546100 w 577901"/>
                <a:gd name="connsiteY2" fmla="*/ 901700 h 926468"/>
                <a:gd name="connsiteX3" fmla="*/ 552450 w 577901"/>
                <a:gd name="connsiteY3" fmla="*/ 914400 h 926468"/>
                <a:gd name="connsiteX0" fmla="*/ 0 w 965200"/>
                <a:gd name="connsiteY0" fmla="*/ 0 h 935913"/>
                <a:gd name="connsiteX1" fmla="*/ 139700 w 965200"/>
                <a:gd name="connsiteY1" fmla="*/ 615967 h 935913"/>
                <a:gd name="connsiteX2" fmla="*/ 546100 w 965200"/>
                <a:gd name="connsiteY2" fmla="*/ 901700 h 935913"/>
                <a:gd name="connsiteX3" fmla="*/ 965200 w 965200"/>
                <a:gd name="connsiteY3" fmla="*/ 933453 h 935913"/>
                <a:gd name="connsiteX0" fmla="*/ 0 w 965200"/>
                <a:gd name="connsiteY0" fmla="*/ 0 h 933453"/>
                <a:gd name="connsiteX1" fmla="*/ 139700 w 965200"/>
                <a:gd name="connsiteY1" fmla="*/ 615967 h 933453"/>
                <a:gd name="connsiteX2" fmla="*/ 965200 w 965200"/>
                <a:gd name="connsiteY2" fmla="*/ 933453 h 933453"/>
                <a:gd name="connsiteX0" fmla="*/ 0 w 1060450"/>
                <a:gd name="connsiteY0" fmla="*/ 0 h 1022364"/>
                <a:gd name="connsiteX1" fmla="*/ 234950 w 1060450"/>
                <a:gd name="connsiteY1" fmla="*/ 704878 h 1022364"/>
                <a:gd name="connsiteX2" fmla="*/ 1060450 w 1060450"/>
                <a:gd name="connsiteY2" fmla="*/ 1022364 h 1022364"/>
                <a:gd name="connsiteX0" fmla="*/ 0 w 1060450"/>
                <a:gd name="connsiteY0" fmla="*/ 0 h 1022364"/>
                <a:gd name="connsiteX1" fmla="*/ 234950 w 1060450"/>
                <a:gd name="connsiteY1" fmla="*/ 857297 h 1022364"/>
                <a:gd name="connsiteX2" fmla="*/ 1060450 w 1060450"/>
                <a:gd name="connsiteY2" fmla="*/ 1022364 h 1022364"/>
                <a:gd name="connsiteX0" fmla="*/ 0 w 1060450"/>
                <a:gd name="connsiteY0" fmla="*/ 0 h 1032919"/>
                <a:gd name="connsiteX1" fmla="*/ 234950 w 1060450"/>
                <a:gd name="connsiteY1" fmla="*/ 857297 h 1032919"/>
                <a:gd name="connsiteX2" fmla="*/ 1060450 w 1060450"/>
                <a:gd name="connsiteY2" fmla="*/ 1022364 h 1032919"/>
                <a:gd name="connsiteX0" fmla="*/ 0 w 628650"/>
                <a:gd name="connsiteY0" fmla="*/ 0 h 1159684"/>
                <a:gd name="connsiteX1" fmla="*/ 234950 w 628650"/>
                <a:gd name="connsiteY1" fmla="*/ 857297 h 1159684"/>
                <a:gd name="connsiteX2" fmla="*/ 628650 w 628650"/>
                <a:gd name="connsiteY2" fmla="*/ 1155730 h 1159684"/>
                <a:gd name="connsiteX0" fmla="*/ 0 w 628650"/>
                <a:gd name="connsiteY0" fmla="*/ 0 h 1155730"/>
                <a:gd name="connsiteX1" fmla="*/ 234950 w 628650"/>
                <a:gd name="connsiteY1" fmla="*/ 857297 h 1155730"/>
                <a:gd name="connsiteX2" fmla="*/ 628650 w 628650"/>
                <a:gd name="connsiteY2" fmla="*/ 1155730 h 1155730"/>
                <a:gd name="connsiteX0" fmla="*/ 0 w 628650"/>
                <a:gd name="connsiteY0" fmla="*/ 0 h 1155730"/>
                <a:gd name="connsiteX1" fmla="*/ 177800 w 628650"/>
                <a:gd name="connsiteY1" fmla="*/ 857297 h 1155730"/>
                <a:gd name="connsiteX2" fmla="*/ 628650 w 628650"/>
                <a:gd name="connsiteY2" fmla="*/ 1155730 h 1155730"/>
                <a:gd name="connsiteX0" fmla="*/ 0 w 628650"/>
                <a:gd name="connsiteY0" fmla="*/ 0 h 1155730"/>
                <a:gd name="connsiteX1" fmla="*/ 165100 w 628650"/>
                <a:gd name="connsiteY1" fmla="*/ 692177 h 1155730"/>
                <a:gd name="connsiteX2" fmla="*/ 628650 w 628650"/>
                <a:gd name="connsiteY2" fmla="*/ 1155730 h 1155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8650" h="1155730">
                  <a:moveTo>
                    <a:pt x="0" y="0"/>
                  </a:moveTo>
                  <a:cubicBezTo>
                    <a:pt x="17198" y="100542"/>
                    <a:pt x="60325" y="499555"/>
                    <a:pt x="165100" y="692177"/>
                  </a:cubicBezTo>
                  <a:cubicBezTo>
                    <a:pt x="269875" y="884799"/>
                    <a:pt x="412221" y="1076886"/>
                    <a:pt x="628650" y="115573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</p:grpSp>
    </p:spTree>
    <p:extLst>
      <p:ext uri="{BB962C8B-B14F-4D97-AF65-F5344CB8AC3E}">
        <p14:creationId xmlns:p14="http://schemas.microsoft.com/office/powerpoint/2010/main" val="3088884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Break-even point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cost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/revenue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ratio for 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cash </a:t>
            </a:r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flow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96273"/>
              </p:ext>
            </p:extLst>
          </p:nvPr>
        </p:nvGraphicFramePr>
        <p:xfrm>
          <a:off x="3663950" y="4994275"/>
          <a:ext cx="232251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2323800" imgH="1371600" progId="Equation.DSMT4">
                  <p:embed/>
                </p:oleObj>
              </mc:Choice>
              <mc:Fallback>
                <p:oleObj name="Equation" r:id="rId3" imgW="2323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994275"/>
                        <a:ext cx="2322513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Plátno 399"/>
          <p:cNvGrpSpPr/>
          <p:nvPr/>
        </p:nvGrpSpPr>
        <p:grpSpPr>
          <a:xfrm>
            <a:off x="1025377" y="1365981"/>
            <a:ext cx="8637028" cy="3761831"/>
            <a:chOff x="0" y="0"/>
            <a:chExt cx="5554113" cy="2507652"/>
          </a:xfrm>
        </p:grpSpPr>
        <p:sp>
          <p:nvSpPr>
            <p:cNvPr id="45" name="Obdélník 44"/>
            <p:cNvSpPr/>
            <p:nvPr/>
          </p:nvSpPr>
          <p:spPr>
            <a:xfrm>
              <a:off x="0" y="0"/>
              <a:ext cx="5520055" cy="2477770"/>
            </a:xfrm>
            <a:prstGeom prst="rect">
              <a:avLst/>
            </a:prstGeom>
          </p:spPr>
        </p:sp>
        <p:sp>
          <p:nvSpPr>
            <p:cNvPr id="46" name="Textové pole 740"/>
            <p:cNvSpPr txBox="1"/>
            <p:nvPr/>
          </p:nvSpPr>
          <p:spPr>
            <a:xfrm>
              <a:off x="4883150" y="1669095"/>
              <a:ext cx="305615" cy="145738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vcrr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47" name="Přímá spojnice 46"/>
            <p:cNvCxnSpPr/>
            <p:nvPr/>
          </p:nvCxnSpPr>
          <p:spPr>
            <a:xfrm>
              <a:off x="431800" y="107948"/>
              <a:ext cx="0" cy="197998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Přímá spojnice 47"/>
            <p:cNvCxnSpPr/>
            <p:nvPr/>
          </p:nvCxnSpPr>
          <p:spPr>
            <a:xfrm>
              <a:off x="425450" y="2087950"/>
              <a:ext cx="1980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ové pole 743"/>
            <p:cNvSpPr txBox="1"/>
            <p:nvPr/>
          </p:nvSpPr>
          <p:spPr>
            <a:xfrm>
              <a:off x="174022" y="6746"/>
              <a:ext cx="432000" cy="414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, C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50" name="Přímá spojnice 49"/>
            <p:cNvCxnSpPr/>
            <p:nvPr/>
          </p:nvCxnSpPr>
          <p:spPr>
            <a:xfrm>
              <a:off x="3079750" y="107956"/>
              <a:ext cx="0" cy="198569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Přímá spojnice 50"/>
            <p:cNvCxnSpPr/>
            <p:nvPr/>
          </p:nvCxnSpPr>
          <p:spPr>
            <a:xfrm>
              <a:off x="3073400" y="2087958"/>
              <a:ext cx="1980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ové pole 746"/>
            <p:cNvSpPr txBox="1"/>
            <p:nvPr/>
          </p:nvSpPr>
          <p:spPr>
            <a:xfrm>
              <a:off x="2732349" y="9486"/>
              <a:ext cx="432000" cy="572938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p, UC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53" name="Textové pole 747"/>
            <p:cNvSpPr txBox="1"/>
            <p:nvPr/>
          </p:nvSpPr>
          <p:spPr>
            <a:xfrm>
              <a:off x="2322010" y="2093652"/>
              <a:ext cx="253357" cy="27251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54" name="Textové pole 748"/>
            <p:cNvSpPr txBox="1"/>
            <p:nvPr/>
          </p:nvSpPr>
          <p:spPr>
            <a:xfrm>
              <a:off x="4883150" y="2093652"/>
              <a:ext cx="432000" cy="414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55" name="Textové pole 749"/>
            <p:cNvSpPr txBox="1"/>
            <p:nvPr/>
          </p:nvSpPr>
          <p:spPr>
            <a:xfrm>
              <a:off x="2262785" y="1460024"/>
              <a:ext cx="289045" cy="309642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FC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56" name="Volný tvar 55"/>
            <p:cNvSpPr/>
            <p:nvPr/>
          </p:nvSpPr>
          <p:spPr>
            <a:xfrm>
              <a:off x="3232151" y="361726"/>
              <a:ext cx="1581150" cy="1213029"/>
            </a:xfrm>
            <a:custGeom>
              <a:avLst/>
              <a:gdLst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76200 w 552450"/>
                <a:gd name="connsiteY3" fmla="*/ 431800 h 914400"/>
                <a:gd name="connsiteX4" fmla="*/ 82550 w 552450"/>
                <a:gd name="connsiteY4" fmla="*/ 482600 h 914400"/>
                <a:gd name="connsiteX5" fmla="*/ 95250 w 552450"/>
                <a:gd name="connsiteY5" fmla="*/ 527050 h 914400"/>
                <a:gd name="connsiteX6" fmla="*/ 101600 w 552450"/>
                <a:gd name="connsiteY6" fmla="*/ 552450 h 914400"/>
                <a:gd name="connsiteX7" fmla="*/ 177800 w 552450"/>
                <a:gd name="connsiteY7" fmla="*/ 698500 h 914400"/>
                <a:gd name="connsiteX8" fmla="*/ 228600 w 552450"/>
                <a:gd name="connsiteY8" fmla="*/ 774700 h 914400"/>
                <a:gd name="connsiteX9" fmla="*/ 292100 w 552450"/>
                <a:gd name="connsiteY9" fmla="*/ 819150 h 914400"/>
                <a:gd name="connsiteX10" fmla="*/ 463550 w 552450"/>
                <a:gd name="connsiteY10" fmla="*/ 850900 h 914400"/>
                <a:gd name="connsiteX11" fmla="*/ 495300 w 552450"/>
                <a:gd name="connsiteY11" fmla="*/ 876300 h 914400"/>
                <a:gd name="connsiteX12" fmla="*/ 546100 w 552450"/>
                <a:gd name="connsiteY12" fmla="*/ 901700 h 914400"/>
                <a:gd name="connsiteX13" fmla="*/ 552450 w 552450"/>
                <a:gd name="connsiteY13" fmla="*/ 914400 h 914400"/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82550 w 552450"/>
                <a:gd name="connsiteY3" fmla="*/ 482600 h 914400"/>
                <a:gd name="connsiteX4" fmla="*/ 95250 w 552450"/>
                <a:gd name="connsiteY4" fmla="*/ 527050 h 914400"/>
                <a:gd name="connsiteX5" fmla="*/ 101600 w 552450"/>
                <a:gd name="connsiteY5" fmla="*/ 552450 h 914400"/>
                <a:gd name="connsiteX6" fmla="*/ 177800 w 552450"/>
                <a:gd name="connsiteY6" fmla="*/ 698500 h 914400"/>
                <a:gd name="connsiteX7" fmla="*/ 228600 w 552450"/>
                <a:gd name="connsiteY7" fmla="*/ 774700 h 914400"/>
                <a:gd name="connsiteX8" fmla="*/ 292100 w 552450"/>
                <a:gd name="connsiteY8" fmla="*/ 819150 h 914400"/>
                <a:gd name="connsiteX9" fmla="*/ 463550 w 552450"/>
                <a:gd name="connsiteY9" fmla="*/ 850900 h 914400"/>
                <a:gd name="connsiteX10" fmla="*/ 495300 w 552450"/>
                <a:gd name="connsiteY10" fmla="*/ 876300 h 914400"/>
                <a:gd name="connsiteX11" fmla="*/ 546100 w 552450"/>
                <a:gd name="connsiteY11" fmla="*/ 901700 h 914400"/>
                <a:gd name="connsiteX12" fmla="*/ 552450 w 552450"/>
                <a:gd name="connsiteY12" fmla="*/ 914400 h 914400"/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82550 w 552450"/>
                <a:gd name="connsiteY3" fmla="*/ 482600 h 914400"/>
                <a:gd name="connsiteX4" fmla="*/ 101600 w 552450"/>
                <a:gd name="connsiteY4" fmla="*/ 552450 h 914400"/>
                <a:gd name="connsiteX5" fmla="*/ 177800 w 552450"/>
                <a:gd name="connsiteY5" fmla="*/ 698500 h 914400"/>
                <a:gd name="connsiteX6" fmla="*/ 228600 w 552450"/>
                <a:gd name="connsiteY6" fmla="*/ 774700 h 914400"/>
                <a:gd name="connsiteX7" fmla="*/ 292100 w 552450"/>
                <a:gd name="connsiteY7" fmla="*/ 819150 h 914400"/>
                <a:gd name="connsiteX8" fmla="*/ 463550 w 552450"/>
                <a:gd name="connsiteY8" fmla="*/ 850900 h 914400"/>
                <a:gd name="connsiteX9" fmla="*/ 495300 w 552450"/>
                <a:gd name="connsiteY9" fmla="*/ 876300 h 914400"/>
                <a:gd name="connsiteX10" fmla="*/ 546100 w 552450"/>
                <a:gd name="connsiteY10" fmla="*/ 901700 h 914400"/>
                <a:gd name="connsiteX11" fmla="*/ 552450 w 552450"/>
                <a:gd name="connsiteY11" fmla="*/ 914400 h 914400"/>
                <a:gd name="connsiteX0" fmla="*/ 0 w 554153"/>
                <a:gd name="connsiteY0" fmla="*/ 0 h 914400"/>
                <a:gd name="connsiteX1" fmla="*/ 38100 w 554153"/>
                <a:gd name="connsiteY1" fmla="*/ 279400 h 914400"/>
                <a:gd name="connsiteX2" fmla="*/ 50800 w 554153"/>
                <a:gd name="connsiteY2" fmla="*/ 355600 h 914400"/>
                <a:gd name="connsiteX3" fmla="*/ 82550 w 554153"/>
                <a:gd name="connsiteY3" fmla="*/ 482600 h 914400"/>
                <a:gd name="connsiteX4" fmla="*/ 101600 w 554153"/>
                <a:gd name="connsiteY4" fmla="*/ 552450 h 914400"/>
                <a:gd name="connsiteX5" fmla="*/ 177800 w 554153"/>
                <a:gd name="connsiteY5" fmla="*/ 698500 h 914400"/>
                <a:gd name="connsiteX6" fmla="*/ 228600 w 554153"/>
                <a:gd name="connsiteY6" fmla="*/ 774700 h 914400"/>
                <a:gd name="connsiteX7" fmla="*/ 292100 w 554153"/>
                <a:gd name="connsiteY7" fmla="*/ 819150 h 914400"/>
                <a:gd name="connsiteX8" fmla="*/ 463550 w 554153"/>
                <a:gd name="connsiteY8" fmla="*/ 850900 h 914400"/>
                <a:gd name="connsiteX9" fmla="*/ 546100 w 554153"/>
                <a:gd name="connsiteY9" fmla="*/ 901700 h 914400"/>
                <a:gd name="connsiteX10" fmla="*/ 552450 w 554153"/>
                <a:gd name="connsiteY10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50800 w 566644"/>
                <a:gd name="connsiteY2" fmla="*/ 355600 h 914400"/>
                <a:gd name="connsiteX3" fmla="*/ 82550 w 566644"/>
                <a:gd name="connsiteY3" fmla="*/ 482600 h 914400"/>
                <a:gd name="connsiteX4" fmla="*/ 101600 w 566644"/>
                <a:gd name="connsiteY4" fmla="*/ 552450 h 914400"/>
                <a:gd name="connsiteX5" fmla="*/ 177800 w 566644"/>
                <a:gd name="connsiteY5" fmla="*/ 698500 h 914400"/>
                <a:gd name="connsiteX6" fmla="*/ 228600 w 566644"/>
                <a:gd name="connsiteY6" fmla="*/ 774700 h 914400"/>
                <a:gd name="connsiteX7" fmla="*/ 292100 w 566644"/>
                <a:gd name="connsiteY7" fmla="*/ 819150 h 914400"/>
                <a:gd name="connsiteX8" fmla="*/ 546100 w 566644"/>
                <a:gd name="connsiteY8" fmla="*/ 901700 h 914400"/>
                <a:gd name="connsiteX9" fmla="*/ 552450 w 566644"/>
                <a:gd name="connsiteY9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50800 w 566644"/>
                <a:gd name="connsiteY2" fmla="*/ 355600 h 914400"/>
                <a:gd name="connsiteX3" fmla="*/ 82550 w 566644"/>
                <a:gd name="connsiteY3" fmla="*/ 482600 h 914400"/>
                <a:gd name="connsiteX4" fmla="*/ 101600 w 566644"/>
                <a:gd name="connsiteY4" fmla="*/ 552450 h 914400"/>
                <a:gd name="connsiteX5" fmla="*/ 177800 w 566644"/>
                <a:gd name="connsiteY5" fmla="*/ 698500 h 914400"/>
                <a:gd name="connsiteX6" fmla="*/ 292100 w 566644"/>
                <a:gd name="connsiteY6" fmla="*/ 819150 h 914400"/>
                <a:gd name="connsiteX7" fmla="*/ 546100 w 566644"/>
                <a:gd name="connsiteY7" fmla="*/ 901700 h 914400"/>
                <a:gd name="connsiteX8" fmla="*/ 552450 w 566644"/>
                <a:gd name="connsiteY8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82550 w 566644"/>
                <a:gd name="connsiteY2" fmla="*/ 482600 h 914400"/>
                <a:gd name="connsiteX3" fmla="*/ 101600 w 566644"/>
                <a:gd name="connsiteY3" fmla="*/ 552450 h 914400"/>
                <a:gd name="connsiteX4" fmla="*/ 177800 w 566644"/>
                <a:gd name="connsiteY4" fmla="*/ 698500 h 914400"/>
                <a:gd name="connsiteX5" fmla="*/ 292100 w 566644"/>
                <a:gd name="connsiteY5" fmla="*/ 819150 h 914400"/>
                <a:gd name="connsiteX6" fmla="*/ 546100 w 566644"/>
                <a:gd name="connsiteY6" fmla="*/ 901700 h 914400"/>
                <a:gd name="connsiteX7" fmla="*/ 552450 w 566644"/>
                <a:gd name="connsiteY7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82550 w 566644"/>
                <a:gd name="connsiteY2" fmla="*/ 482600 h 914400"/>
                <a:gd name="connsiteX3" fmla="*/ 177800 w 566644"/>
                <a:gd name="connsiteY3" fmla="*/ 698500 h 914400"/>
                <a:gd name="connsiteX4" fmla="*/ 292100 w 566644"/>
                <a:gd name="connsiteY4" fmla="*/ 819150 h 914400"/>
                <a:gd name="connsiteX5" fmla="*/ 546100 w 566644"/>
                <a:gd name="connsiteY5" fmla="*/ 901700 h 914400"/>
                <a:gd name="connsiteX6" fmla="*/ 552450 w 566644"/>
                <a:gd name="connsiteY6" fmla="*/ 914400 h 914400"/>
                <a:gd name="connsiteX0" fmla="*/ 0 w 566644"/>
                <a:gd name="connsiteY0" fmla="*/ 0 h 914400"/>
                <a:gd name="connsiteX1" fmla="*/ 82550 w 566644"/>
                <a:gd name="connsiteY1" fmla="*/ 482600 h 914400"/>
                <a:gd name="connsiteX2" fmla="*/ 177800 w 566644"/>
                <a:gd name="connsiteY2" fmla="*/ 698500 h 914400"/>
                <a:gd name="connsiteX3" fmla="*/ 292100 w 566644"/>
                <a:gd name="connsiteY3" fmla="*/ 819150 h 914400"/>
                <a:gd name="connsiteX4" fmla="*/ 546100 w 566644"/>
                <a:gd name="connsiteY4" fmla="*/ 901700 h 914400"/>
                <a:gd name="connsiteX5" fmla="*/ 552450 w 566644"/>
                <a:gd name="connsiteY5" fmla="*/ 914400 h 914400"/>
                <a:gd name="connsiteX0" fmla="*/ 0 w 575084"/>
                <a:gd name="connsiteY0" fmla="*/ 0 h 920501"/>
                <a:gd name="connsiteX1" fmla="*/ 82550 w 575084"/>
                <a:gd name="connsiteY1" fmla="*/ 482600 h 920501"/>
                <a:gd name="connsiteX2" fmla="*/ 177800 w 575084"/>
                <a:gd name="connsiteY2" fmla="*/ 698500 h 920501"/>
                <a:gd name="connsiteX3" fmla="*/ 546100 w 575084"/>
                <a:gd name="connsiteY3" fmla="*/ 901700 h 920501"/>
                <a:gd name="connsiteX4" fmla="*/ 552450 w 575084"/>
                <a:gd name="connsiteY4" fmla="*/ 914400 h 920501"/>
                <a:gd name="connsiteX0" fmla="*/ 0 w 582128"/>
                <a:gd name="connsiteY0" fmla="*/ 0 h 936242"/>
                <a:gd name="connsiteX1" fmla="*/ 82550 w 582128"/>
                <a:gd name="connsiteY1" fmla="*/ 482600 h 936242"/>
                <a:gd name="connsiteX2" fmla="*/ 546100 w 582128"/>
                <a:gd name="connsiteY2" fmla="*/ 901700 h 936242"/>
                <a:gd name="connsiteX3" fmla="*/ 552450 w 582128"/>
                <a:gd name="connsiteY3" fmla="*/ 914400 h 936242"/>
                <a:gd name="connsiteX0" fmla="*/ 0 w 577901"/>
                <a:gd name="connsiteY0" fmla="*/ 0 h 926468"/>
                <a:gd name="connsiteX1" fmla="*/ 139700 w 577901"/>
                <a:gd name="connsiteY1" fmla="*/ 615967 h 926468"/>
                <a:gd name="connsiteX2" fmla="*/ 546100 w 577901"/>
                <a:gd name="connsiteY2" fmla="*/ 901700 h 926468"/>
                <a:gd name="connsiteX3" fmla="*/ 552450 w 577901"/>
                <a:gd name="connsiteY3" fmla="*/ 914400 h 926468"/>
                <a:gd name="connsiteX0" fmla="*/ 0 w 965200"/>
                <a:gd name="connsiteY0" fmla="*/ 0 h 935913"/>
                <a:gd name="connsiteX1" fmla="*/ 139700 w 965200"/>
                <a:gd name="connsiteY1" fmla="*/ 615967 h 935913"/>
                <a:gd name="connsiteX2" fmla="*/ 546100 w 965200"/>
                <a:gd name="connsiteY2" fmla="*/ 901700 h 935913"/>
                <a:gd name="connsiteX3" fmla="*/ 965200 w 965200"/>
                <a:gd name="connsiteY3" fmla="*/ 933453 h 935913"/>
                <a:gd name="connsiteX0" fmla="*/ 0 w 965200"/>
                <a:gd name="connsiteY0" fmla="*/ 0 h 933453"/>
                <a:gd name="connsiteX1" fmla="*/ 139700 w 965200"/>
                <a:gd name="connsiteY1" fmla="*/ 615967 h 933453"/>
                <a:gd name="connsiteX2" fmla="*/ 965200 w 965200"/>
                <a:gd name="connsiteY2" fmla="*/ 933453 h 933453"/>
                <a:gd name="connsiteX0" fmla="*/ 0 w 1060450"/>
                <a:gd name="connsiteY0" fmla="*/ 0 h 1022364"/>
                <a:gd name="connsiteX1" fmla="*/ 234950 w 1060450"/>
                <a:gd name="connsiteY1" fmla="*/ 704878 h 1022364"/>
                <a:gd name="connsiteX2" fmla="*/ 1060450 w 1060450"/>
                <a:gd name="connsiteY2" fmla="*/ 1022364 h 1022364"/>
                <a:gd name="connsiteX0" fmla="*/ 0 w 1060450"/>
                <a:gd name="connsiteY0" fmla="*/ 0 h 1022364"/>
                <a:gd name="connsiteX1" fmla="*/ 234950 w 1060450"/>
                <a:gd name="connsiteY1" fmla="*/ 857297 h 1022364"/>
                <a:gd name="connsiteX2" fmla="*/ 1060450 w 1060450"/>
                <a:gd name="connsiteY2" fmla="*/ 1022364 h 1022364"/>
                <a:gd name="connsiteX0" fmla="*/ 0 w 1060450"/>
                <a:gd name="connsiteY0" fmla="*/ 0 h 1032919"/>
                <a:gd name="connsiteX1" fmla="*/ 234950 w 1060450"/>
                <a:gd name="connsiteY1" fmla="*/ 857297 h 1032919"/>
                <a:gd name="connsiteX2" fmla="*/ 1060450 w 1060450"/>
                <a:gd name="connsiteY2" fmla="*/ 1022364 h 1032919"/>
                <a:gd name="connsiteX0" fmla="*/ 0 w 628650"/>
                <a:gd name="connsiteY0" fmla="*/ 0 h 1159684"/>
                <a:gd name="connsiteX1" fmla="*/ 234950 w 628650"/>
                <a:gd name="connsiteY1" fmla="*/ 857297 h 1159684"/>
                <a:gd name="connsiteX2" fmla="*/ 628650 w 628650"/>
                <a:gd name="connsiteY2" fmla="*/ 1155730 h 1159684"/>
                <a:gd name="connsiteX0" fmla="*/ 0 w 628650"/>
                <a:gd name="connsiteY0" fmla="*/ 0 h 1155730"/>
                <a:gd name="connsiteX1" fmla="*/ 234950 w 628650"/>
                <a:gd name="connsiteY1" fmla="*/ 857297 h 1155730"/>
                <a:gd name="connsiteX2" fmla="*/ 628650 w 628650"/>
                <a:gd name="connsiteY2" fmla="*/ 1155730 h 1155730"/>
                <a:gd name="connsiteX0" fmla="*/ 0 w 628650"/>
                <a:gd name="connsiteY0" fmla="*/ 0 h 1155730"/>
                <a:gd name="connsiteX1" fmla="*/ 177800 w 628650"/>
                <a:gd name="connsiteY1" fmla="*/ 857297 h 1155730"/>
                <a:gd name="connsiteX2" fmla="*/ 628650 w 628650"/>
                <a:gd name="connsiteY2" fmla="*/ 1155730 h 1155730"/>
                <a:gd name="connsiteX0" fmla="*/ 0 w 628650"/>
                <a:gd name="connsiteY0" fmla="*/ 0 h 1155730"/>
                <a:gd name="connsiteX1" fmla="*/ 165100 w 628650"/>
                <a:gd name="connsiteY1" fmla="*/ 692177 h 1155730"/>
                <a:gd name="connsiteX2" fmla="*/ 628650 w 628650"/>
                <a:gd name="connsiteY2" fmla="*/ 1155730 h 1155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8650" h="1155730">
                  <a:moveTo>
                    <a:pt x="0" y="0"/>
                  </a:moveTo>
                  <a:cubicBezTo>
                    <a:pt x="17198" y="100542"/>
                    <a:pt x="60325" y="499555"/>
                    <a:pt x="165100" y="692177"/>
                  </a:cubicBezTo>
                  <a:cubicBezTo>
                    <a:pt x="269875" y="884799"/>
                    <a:pt x="412221" y="1076886"/>
                    <a:pt x="628650" y="115573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sp>
          <p:nvSpPr>
            <p:cNvPr id="57" name="Textové pole 751"/>
            <p:cNvSpPr txBox="1"/>
            <p:nvPr/>
          </p:nvSpPr>
          <p:spPr>
            <a:xfrm>
              <a:off x="2245811" y="483224"/>
              <a:ext cx="265896" cy="309641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58" name="Textové pole 752"/>
            <p:cNvSpPr txBox="1"/>
            <p:nvPr/>
          </p:nvSpPr>
          <p:spPr>
            <a:xfrm>
              <a:off x="4883150" y="1426495"/>
              <a:ext cx="305615" cy="197433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rr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59" name="Přímá spojnice 58"/>
            <p:cNvCxnSpPr/>
            <p:nvPr/>
          </p:nvCxnSpPr>
          <p:spPr>
            <a:xfrm>
              <a:off x="431800" y="1562100"/>
              <a:ext cx="17589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Přímá spojnice 59"/>
            <p:cNvCxnSpPr/>
            <p:nvPr/>
          </p:nvCxnSpPr>
          <p:spPr>
            <a:xfrm flipV="1">
              <a:off x="431800" y="647700"/>
              <a:ext cx="1752600" cy="914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Přímá spojnice 60"/>
            <p:cNvCxnSpPr/>
            <p:nvPr/>
          </p:nvCxnSpPr>
          <p:spPr>
            <a:xfrm>
              <a:off x="3079750" y="1733550"/>
              <a:ext cx="17589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Přímá spojnice 61"/>
            <p:cNvCxnSpPr/>
            <p:nvPr/>
          </p:nvCxnSpPr>
          <p:spPr>
            <a:xfrm flipH="1">
              <a:off x="431800" y="295154"/>
              <a:ext cx="1752600" cy="17922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Textové pole 757"/>
            <p:cNvSpPr txBox="1"/>
            <p:nvPr/>
          </p:nvSpPr>
          <p:spPr>
            <a:xfrm>
              <a:off x="2259314" y="137913"/>
              <a:ext cx="265896" cy="309641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64" name="Přímá spojnice 63"/>
            <p:cNvCxnSpPr/>
            <p:nvPr/>
          </p:nvCxnSpPr>
          <p:spPr>
            <a:xfrm>
              <a:off x="1487347" y="1006997"/>
              <a:ext cx="0" cy="1070658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5" name="Textové pole 386"/>
            <p:cNvSpPr txBox="1"/>
            <p:nvPr/>
          </p:nvSpPr>
          <p:spPr>
            <a:xfrm>
              <a:off x="1455838" y="2111862"/>
              <a:ext cx="253357" cy="27251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r>
                <a:rPr lang="cs-CZ" i="1" baseline="-25000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0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66" name="Přímá spojnice 65"/>
            <p:cNvCxnSpPr/>
            <p:nvPr/>
          </p:nvCxnSpPr>
          <p:spPr>
            <a:xfrm>
              <a:off x="4110942" y="1369818"/>
              <a:ext cx="0" cy="707816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Přímá spojnice 66"/>
            <p:cNvCxnSpPr/>
            <p:nvPr/>
          </p:nvCxnSpPr>
          <p:spPr>
            <a:xfrm>
              <a:off x="3079750" y="1369833"/>
              <a:ext cx="17589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Textové pole 389"/>
            <p:cNvSpPr txBox="1"/>
            <p:nvPr/>
          </p:nvSpPr>
          <p:spPr>
            <a:xfrm>
              <a:off x="4893365" y="1276418"/>
              <a:ext cx="320071" cy="183606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1</a:t>
              </a:r>
            </a:p>
          </p:txBody>
        </p:sp>
        <p:sp>
          <p:nvSpPr>
            <p:cNvPr id="69" name="Textové pole 390"/>
            <p:cNvSpPr txBox="1"/>
            <p:nvPr/>
          </p:nvSpPr>
          <p:spPr>
            <a:xfrm>
              <a:off x="4057483" y="2102201"/>
              <a:ext cx="253357" cy="27251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r>
                <a:rPr lang="cs-CZ" i="1" baseline="-25000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0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70" name="Textové pole 392"/>
            <p:cNvSpPr txBox="1"/>
            <p:nvPr/>
          </p:nvSpPr>
          <p:spPr>
            <a:xfrm>
              <a:off x="2247803" y="704009"/>
              <a:ext cx="563123" cy="237241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</a:t>
              </a:r>
              <a:r>
                <a:rPr lang="cs-CZ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 </a:t>
              </a:r>
              <a:r>
                <a:rPr lang="cs-CZ" dirty="0">
                  <a:solidFill>
                    <a:srgbClr val="4F4F4F"/>
                  </a:solidFill>
                  <a:latin typeface="+mn-lt"/>
                  <a:ea typeface="Times New Roman"/>
                  <a:cs typeface="Times New Roman"/>
                </a:rPr>
                <a:t>− </a:t>
              </a:r>
              <a:r>
                <a:rPr lang="cs-CZ" i="1" dirty="0">
                  <a:solidFill>
                    <a:srgbClr val="4F4F4F"/>
                  </a:solidFill>
                  <a:latin typeface="+mn-lt"/>
                  <a:ea typeface="Times New Roman"/>
                  <a:cs typeface="Times New Roman"/>
                </a:rPr>
                <a:t>D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71" name="Přímá spojnice 70"/>
            <p:cNvCxnSpPr/>
            <p:nvPr/>
          </p:nvCxnSpPr>
          <p:spPr>
            <a:xfrm>
              <a:off x="1136009" y="1386388"/>
              <a:ext cx="0" cy="695066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" name="Textové pole 394"/>
            <p:cNvSpPr txBox="1"/>
            <p:nvPr/>
          </p:nvSpPr>
          <p:spPr>
            <a:xfrm>
              <a:off x="1029570" y="2111862"/>
              <a:ext cx="385880" cy="214006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smtClean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r>
                <a:rPr lang="cs-CZ" i="1" baseline="-25000" dirty="0" smtClean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F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sp>
          <p:nvSpPr>
            <p:cNvPr id="73" name="Textové pole 396"/>
            <p:cNvSpPr txBox="1"/>
            <p:nvPr/>
          </p:nvSpPr>
          <p:spPr>
            <a:xfrm>
              <a:off x="4872758" y="1569606"/>
              <a:ext cx="681355" cy="19897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err="1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rr</a:t>
              </a: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 </a:t>
              </a:r>
              <a:r>
                <a:rPr lang="cs-CZ" dirty="0">
                  <a:solidFill>
                    <a:srgbClr val="4F4F4F"/>
                  </a:solidFill>
                  <a:latin typeface="+mn-lt"/>
                  <a:ea typeface="Times New Roman"/>
                  <a:cs typeface="Times New Roman"/>
                </a:rPr>
                <a:t>− </a:t>
              </a:r>
              <a:r>
                <a:rPr lang="cs-CZ" i="1" dirty="0">
                  <a:solidFill>
                    <a:srgbClr val="4F4F4F"/>
                  </a:solidFill>
                  <a:latin typeface="+mn-lt"/>
                  <a:ea typeface="Times New Roman"/>
                  <a:cs typeface="Times New Roman"/>
                </a:rPr>
                <a:t>D </a:t>
              </a:r>
              <a:r>
                <a:rPr lang="cs-CZ" dirty="0" smtClean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/ </a:t>
              </a: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74" name="Přímá spojnice 73"/>
            <p:cNvCxnSpPr/>
            <p:nvPr/>
          </p:nvCxnSpPr>
          <p:spPr>
            <a:xfrm>
              <a:off x="4336647" y="1386388"/>
              <a:ext cx="0" cy="684000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Přímá spojnice 75"/>
            <p:cNvCxnSpPr/>
            <p:nvPr/>
          </p:nvCxnSpPr>
          <p:spPr>
            <a:xfrm>
              <a:off x="438738" y="1728388"/>
              <a:ext cx="17589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Textové pole 449"/>
            <p:cNvSpPr txBox="1"/>
            <p:nvPr/>
          </p:nvSpPr>
          <p:spPr>
            <a:xfrm>
              <a:off x="2253772" y="1623928"/>
              <a:ext cx="593134" cy="219244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FC</a:t>
              </a:r>
              <a:r>
                <a:rPr lang="cs-CZ" dirty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 </a:t>
              </a:r>
              <a:r>
                <a:rPr lang="cs-CZ" dirty="0" smtClean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− </a:t>
              </a:r>
              <a:r>
                <a:rPr lang="cs-CZ" i="1" dirty="0" smtClean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D</a:t>
              </a:r>
              <a:endParaRPr lang="cs-CZ" i="1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  <p:cxnSp>
          <p:nvCxnSpPr>
            <p:cNvPr id="78" name="Přímá spojnice 77"/>
            <p:cNvCxnSpPr/>
            <p:nvPr/>
          </p:nvCxnSpPr>
          <p:spPr>
            <a:xfrm flipV="1">
              <a:off x="445088" y="819314"/>
              <a:ext cx="1752600" cy="914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9" name="Volný tvar 78"/>
            <p:cNvSpPr/>
            <p:nvPr/>
          </p:nvSpPr>
          <p:spPr>
            <a:xfrm>
              <a:off x="3232151" y="792864"/>
              <a:ext cx="1598306" cy="896711"/>
            </a:xfrm>
            <a:custGeom>
              <a:avLst/>
              <a:gdLst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76200 w 552450"/>
                <a:gd name="connsiteY3" fmla="*/ 431800 h 914400"/>
                <a:gd name="connsiteX4" fmla="*/ 82550 w 552450"/>
                <a:gd name="connsiteY4" fmla="*/ 482600 h 914400"/>
                <a:gd name="connsiteX5" fmla="*/ 95250 w 552450"/>
                <a:gd name="connsiteY5" fmla="*/ 527050 h 914400"/>
                <a:gd name="connsiteX6" fmla="*/ 101600 w 552450"/>
                <a:gd name="connsiteY6" fmla="*/ 552450 h 914400"/>
                <a:gd name="connsiteX7" fmla="*/ 177800 w 552450"/>
                <a:gd name="connsiteY7" fmla="*/ 698500 h 914400"/>
                <a:gd name="connsiteX8" fmla="*/ 228600 w 552450"/>
                <a:gd name="connsiteY8" fmla="*/ 774700 h 914400"/>
                <a:gd name="connsiteX9" fmla="*/ 292100 w 552450"/>
                <a:gd name="connsiteY9" fmla="*/ 819150 h 914400"/>
                <a:gd name="connsiteX10" fmla="*/ 463550 w 552450"/>
                <a:gd name="connsiteY10" fmla="*/ 850900 h 914400"/>
                <a:gd name="connsiteX11" fmla="*/ 495300 w 552450"/>
                <a:gd name="connsiteY11" fmla="*/ 876300 h 914400"/>
                <a:gd name="connsiteX12" fmla="*/ 546100 w 552450"/>
                <a:gd name="connsiteY12" fmla="*/ 901700 h 914400"/>
                <a:gd name="connsiteX13" fmla="*/ 552450 w 552450"/>
                <a:gd name="connsiteY13" fmla="*/ 914400 h 914400"/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82550 w 552450"/>
                <a:gd name="connsiteY3" fmla="*/ 482600 h 914400"/>
                <a:gd name="connsiteX4" fmla="*/ 95250 w 552450"/>
                <a:gd name="connsiteY4" fmla="*/ 527050 h 914400"/>
                <a:gd name="connsiteX5" fmla="*/ 101600 w 552450"/>
                <a:gd name="connsiteY5" fmla="*/ 552450 h 914400"/>
                <a:gd name="connsiteX6" fmla="*/ 177800 w 552450"/>
                <a:gd name="connsiteY6" fmla="*/ 698500 h 914400"/>
                <a:gd name="connsiteX7" fmla="*/ 228600 w 552450"/>
                <a:gd name="connsiteY7" fmla="*/ 774700 h 914400"/>
                <a:gd name="connsiteX8" fmla="*/ 292100 w 552450"/>
                <a:gd name="connsiteY8" fmla="*/ 819150 h 914400"/>
                <a:gd name="connsiteX9" fmla="*/ 463550 w 552450"/>
                <a:gd name="connsiteY9" fmla="*/ 850900 h 914400"/>
                <a:gd name="connsiteX10" fmla="*/ 495300 w 552450"/>
                <a:gd name="connsiteY10" fmla="*/ 876300 h 914400"/>
                <a:gd name="connsiteX11" fmla="*/ 546100 w 552450"/>
                <a:gd name="connsiteY11" fmla="*/ 901700 h 914400"/>
                <a:gd name="connsiteX12" fmla="*/ 552450 w 552450"/>
                <a:gd name="connsiteY12" fmla="*/ 914400 h 914400"/>
                <a:gd name="connsiteX0" fmla="*/ 0 w 552450"/>
                <a:gd name="connsiteY0" fmla="*/ 0 h 914400"/>
                <a:gd name="connsiteX1" fmla="*/ 38100 w 552450"/>
                <a:gd name="connsiteY1" fmla="*/ 279400 h 914400"/>
                <a:gd name="connsiteX2" fmla="*/ 50800 w 552450"/>
                <a:gd name="connsiteY2" fmla="*/ 355600 h 914400"/>
                <a:gd name="connsiteX3" fmla="*/ 82550 w 552450"/>
                <a:gd name="connsiteY3" fmla="*/ 482600 h 914400"/>
                <a:gd name="connsiteX4" fmla="*/ 101600 w 552450"/>
                <a:gd name="connsiteY4" fmla="*/ 552450 h 914400"/>
                <a:gd name="connsiteX5" fmla="*/ 177800 w 552450"/>
                <a:gd name="connsiteY5" fmla="*/ 698500 h 914400"/>
                <a:gd name="connsiteX6" fmla="*/ 228600 w 552450"/>
                <a:gd name="connsiteY6" fmla="*/ 774700 h 914400"/>
                <a:gd name="connsiteX7" fmla="*/ 292100 w 552450"/>
                <a:gd name="connsiteY7" fmla="*/ 819150 h 914400"/>
                <a:gd name="connsiteX8" fmla="*/ 463550 w 552450"/>
                <a:gd name="connsiteY8" fmla="*/ 850900 h 914400"/>
                <a:gd name="connsiteX9" fmla="*/ 495300 w 552450"/>
                <a:gd name="connsiteY9" fmla="*/ 876300 h 914400"/>
                <a:gd name="connsiteX10" fmla="*/ 546100 w 552450"/>
                <a:gd name="connsiteY10" fmla="*/ 901700 h 914400"/>
                <a:gd name="connsiteX11" fmla="*/ 552450 w 552450"/>
                <a:gd name="connsiteY11" fmla="*/ 914400 h 914400"/>
                <a:gd name="connsiteX0" fmla="*/ 0 w 554153"/>
                <a:gd name="connsiteY0" fmla="*/ 0 h 914400"/>
                <a:gd name="connsiteX1" fmla="*/ 38100 w 554153"/>
                <a:gd name="connsiteY1" fmla="*/ 279400 h 914400"/>
                <a:gd name="connsiteX2" fmla="*/ 50800 w 554153"/>
                <a:gd name="connsiteY2" fmla="*/ 355600 h 914400"/>
                <a:gd name="connsiteX3" fmla="*/ 82550 w 554153"/>
                <a:gd name="connsiteY3" fmla="*/ 482600 h 914400"/>
                <a:gd name="connsiteX4" fmla="*/ 101600 w 554153"/>
                <a:gd name="connsiteY4" fmla="*/ 552450 h 914400"/>
                <a:gd name="connsiteX5" fmla="*/ 177800 w 554153"/>
                <a:gd name="connsiteY5" fmla="*/ 698500 h 914400"/>
                <a:gd name="connsiteX6" fmla="*/ 228600 w 554153"/>
                <a:gd name="connsiteY6" fmla="*/ 774700 h 914400"/>
                <a:gd name="connsiteX7" fmla="*/ 292100 w 554153"/>
                <a:gd name="connsiteY7" fmla="*/ 819150 h 914400"/>
                <a:gd name="connsiteX8" fmla="*/ 463550 w 554153"/>
                <a:gd name="connsiteY8" fmla="*/ 850900 h 914400"/>
                <a:gd name="connsiteX9" fmla="*/ 546100 w 554153"/>
                <a:gd name="connsiteY9" fmla="*/ 901700 h 914400"/>
                <a:gd name="connsiteX10" fmla="*/ 552450 w 554153"/>
                <a:gd name="connsiteY10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50800 w 566644"/>
                <a:gd name="connsiteY2" fmla="*/ 355600 h 914400"/>
                <a:gd name="connsiteX3" fmla="*/ 82550 w 566644"/>
                <a:gd name="connsiteY3" fmla="*/ 482600 h 914400"/>
                <a:gd name="connsiteX4" fmla="*/ 101600 w 566644"/>
                <a:gd name="connsiteY4" fmla="*/ 552450 h 914400"/>
                <a:gd name="connsiteX5" fmla="*/ 177800 w 566644"/>
                <a:gd name="connsiteY5" fmla="*/ 698500 h 914400"/>
                <a:gd name="connsiteX6" fmla="*/ 228600 w 566644"/>
                <a:gd name="connsiteY6" fmla="*/ 774700 h 914400"/>
                <a:gd name="connsiteX7" fmla="*/ 292100 w 566644"/>
                <a:gd name="connsiteY7" fmla="*/ 819150 h 914400"/>
                <a:gd name="connsiteX8" fmla="*/ 546100 w 566644"/>
                <a:gd name="connsiteY8" fmla="*/ 901700 h 914400"/>
                <a:gd name="connsiteX9" fmla="*/ 552450 w 566644"/>
                <a:gd name="connsiteY9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50800 w 566644"/>
                <a:gd name="connsiteY2" fmla="*/ 355600 h 914400"/>
                <a:gd name="connsiteX3" fmla="*/ 82550 w 566644"/>
                <a:gd name="connsiteY3" fmla="*/ 482600 h 914400"/>
                <a:gd name="connsiteX4" fmla="*/ 101600 w 566644"/>
                <a:gd name="connsiteY4" fmla="*/ 552450 h 914400"/>
                <a:gd name="connsiteX5" fmla="*/ 177800 w 566644"/>
                <a:gd name="connsiteY5" fmla="*/ 698500 h 914400"/>
                <a:gd name="connsiteX6" fmla="*/ 292100 w 566644"/>
                <a:gd name="connsiteY6" fmla="*/ 819150 h 914400"/>
                <a:gd name="connsiteX7" fmla="*/ 546100 w 566644"/>
                <a:gd name="connsiteY7" fmla="*/ 901700 h 914400"/>
                <a:gd name="connsiteX8" fmla="*/ 552450 w 566644"/>
                <a:gd name="connsiteY8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82550 w 566644"/>
                <a:gd name="connsiteY2" fmla="*/ 482600 h 914400"/>
                <a:gd name="connsiteX3" fmla="*/ 101600 w 566644"/>
                <a:gd name="connsiteY3" fmla="*/ 552450 h 914400"/>
                <a:gd name="connsiteX4" fmla="*/ 177800 w 566644"/>
                <a:gd name="connsiteY4" fmla="*/ 698500 h 914400"/>
                <a:gd name="connsiteX5" fmla="*/ 292100 w 566644"/>
                <a:gd name="connsiteY5" fmla="*/ 819150 h 914400"/>
                <a:gd name="connsiteX6" fmla="*/ 546100 w 566644"/>
                <a:gd name="connsiteY6" fmla="*/ 901700 h 914400"/>
                <a:gd name="connsiteX7" fmla="*/ 552450 w 566644"/>
                <a:gd name="connsiteY7" fmla="*/ 914400 h 914400"/>
                <a:gd name="connsiteX0" fmla="*/ 0 w 566644"/>
                <a:gd name="connsiteY0" fmla="*/ 0 h 914400"/>
                <a:gd name="connsiteX1" fmla="*/ 38100 w 566644"/>
                <a:gd name="connsiteY1" fmla="*/ 279400 h 914400"/>
                <a:gd name="connsiteX2" fmla="*/ 82550 w 566644"/>
                <a:gd name="connsiteY2" fmla="*/ 482600 h 914400"/>
                <a:gd name="connsiteX3" fmla="*/ 177800 w 566644"/>
                <a:gd name="connsiteY3" fmla="*/ 698500 h 914400"/>
                <a:gd name="connsiteX4" fmla="*/ 292100 w 566644"/>
                <a:gd name="connsiteY4" fmla="*/ 819150 h 914400"/>
                <a:gd name="connsiteX5" fmla="*/ 546100 w 566644"/>
                <a:gd name="connsiteY5" fmla="*/ 901700 h 914400"/>
                <a:gd name="connsiteX6" fmla="*/ 552450 w 566644"/>
                <a:gd name="connsiteY6" fmla="*/ 914400 h 914400"/>
                <a:gd name="connsiteX0" fmla="*/ 0 w 566644"/>
                <a:gd name="connsiteY0" fmla="*/ 0 h 914400"/>
                <a:gd name="connsiteX1" fmla="*/ 82550 w 566644"/>
                <a:gd name="connsiteY1" fmla="*/ 482600 h 914400"/>
                <a:gd name="connsiteX2" fmla="*/ 177800 w 566644"/>
                <a:gd name="connsiteY2" fmla="*/ 698500 h 914400"/>
                <a:gd name="connsiteX3" fmla="*/ 292100 w 566644"/>
                <a:gd name="connsiteY3" fmla="*/ 819150 h 914400"/>
                <a:gd name="connsiteX4" fmla="*/ 546100 w 566644"/>
                <a:gd name="connsiteY4" fmla="*/ 901700 h 914400"/>
                <a:gd name="connsiteX5" fmla="*/ 552450 w 566644"/>
                <a:gd name="connsiteY5" fmla="*/ 914400 h 914400"/>
                <a:gd name="connsiteX0" fmla="*/ 0 w 575084"/>
                <a:gd name="connsiteY0" fmla="*/ 0 h 920501"/>
                <a:gd name="connsiteX1" fmla="*/ 82550 w 575084"/>
                <a:gd name="connsiteY1" fmla="*/ 482600 h 920501"/>
                <a:gd name="connsiteX2" fmla="*/ 177800 w 575084"/>
                <a:gd name="connsiteY2" fmla="*/ 698500 h 920501"/>
                <a:gd name="connsiteX3" fmla="*/ 546100 w 575084"/>
                <a:gd name="connsiteY3" fmla="*/ 901700 h 920501"/>
                <a:gd name="connsiteX4" fmla="*/ 552450 w 575084"/>
                <a:gd name="connsiteY4" fmla="*/ 914400 h 920501"/>
                <a:gd name="connsiteX0" fmla="*/ 0 w 582128"/>
                <a:gd name="connsiteY0" fmla="*/ 0 h 936242"/>
                <a:gd name="connsiteX1" fmla="*/ 82550 w 582128"/>
                <a:gd name="connsiteY1" fmla="*/ 482600 h 936242"/>
                <a:gd name="connsiteX2" fmla="*/ 546100 w 582128"/>
                <a:gd name="connsiteY2" fmla="*/ 901700 h 936242"/>
                <a:gd name="connsiteX3" fmla="*/ 552450 w 582128"/>
                <a:gd name="connsiteY3" fmla="*/ 914400 h 936242"/>
                <a:gd name="connsiteX0" fmla="*/ 0 w 577901"/>
                <a:gd name="connsiteY0" fmla="*/ 0 h 926468"/>
                <a:gd name="connsiteX1" fmla="*/ 139700 w 577901"/>
                <a:gd name="connsiteY1" fmla="*/ 615967 h 926468"/>
                <a:gd name="connsiteX2" fmla="*/ 546100 w 577901"/>
                <a:gd name="connsiteY2" fmla="*/ 901700 h 926468"/>
                <a:gd name="connsiteX3" fmla="*/ 552450 w 577901"/>
                <a:gd name="connsiteY3" fmla="*/ 914400 h 926468"/>
                <a:gd name="connsiteX0" fmla="*/ 0 w 965200"/>
                <a:gd name="connsiteY0" fmla="*/ 0 h 935913"/>
                <a:gd name="connsiteX1" fmla="*/ 139700 w 965200"/>
                <a:gd name="connsiteY1" fmla="*/ 615967 h 935913"/>
                <a:gd name="connsiteX2" fmla="*/ 546100 w 965200"/>
                <a:gd name="connsiteY2" fmla="*/ 901700 h 935913"/>
                <a:gd name="connsiteX3" fmla="*/ 965200 w 965200"/>
                <a:gd name="connsiteY3" fmla="*/ 933453 h 935913"/>
                <a:gd name="connsiteX0" fmla="*/ 0 w 965200"/>
                <a:gd name="connsiteY0" fmla="*/ 0 h 933453"/>
                <a:gd name="connsiteX1" fmla="*/ 139700 w 965200"/>
                <a:gd name="connsiteY1" fmla="*/ 615967 h 933453"/>
                <a:gd name="connsiteX2" fmla="*/ 965200 w 965200"/>
                <a:gd name="connsiteY2" fmla="*/ 933453 h 933453"/>
                <a:gd name="connsiteX0" fmla="*/ 0 w 1060450"/>
                <a:gd name="connsiteY0" fmla="*/ 0 h 1022364"/>
                <a:gd name="connsiteX1" fmla="*/ 234950 w 1060450"/>
                <a:gd name="connsiteY1" fmla="*/ 704878 h 1022364"/>
                <a:gd name="connsiteX2" fmla="*/ 1060450 w 1060450"/>
                <a:gd name="connsiteY2" fmla="*/ 1022364 h 1022364"/>
                <a:gd name="connsiteX0" fmla="*/ 0 w 1060450"/>
                <a:gd name="connsiteY0" fmla="*/ 0 h 1022364"/>
                <a:gd name="connsiteX1" fmla="*/ 234950 w 1060450"/>
                <a:gd name="connsiteY1" fmla="*/ 857297 h 1022364"/>
                <a:gd name="connsiteX2" fmla="*/ 1060450 w 1060450"/>
                <a:gd name="connsiteY2" fmla="*/ 1022364 h 1022364"/>
                <a:gd name="connsiteX0" fmla="*/ 0 w 1060450"/>
                <a:gd name="connsiteY0" fmla="*/ 0 h 1032919"/>
                <a:gd name="connsiteX1" fmla="*/ 234950 w 1060450"/>
                <a:gd name="connsiteY1" fmla="*/ 857297 h 1032919"/>
                <a:gd name="connsiteX2" fmla="*/ 1060450 w 1060450"/>
                <a:gd name="connsiteY2" fmla="*/ 1022364 h 1032919"/>
                <a:gd name="connsiteX0" fmla="*/ 0 w 628650"/>
                <a:gd name="connsiteY0" fmla="*/ 0 h 1159684"/>
                <a:gd name="connsiteX1" fmla="*/ 234950 w 628650"/>
                <a:gd name="connsiteY1" fmla="*/ 857297 h 1159684"/>
                <a:gd name="connsiteX2" fmla="*/ 628650 w 628650"/>
                <a:gd name="connsiteY2" fmla="*/ 1155730 h 1159684"/>
                <a:gd name="connsiteX0" fmla="*/ 0 w 628650"/>
                <a:gd name="connsiteY0" fmla="*/ 0 h 1155730"/>
                <a:gd name="connsiteX1" fmla="*/ 234950 w 628650"/>
                <a:gd name="connsiteY1" fmla="*/ 857297 h 1155730"/>
                <a:gd name="connsiteX2" fmla="*/ 628650 w 628650"/>
                <a:gd name="connsiteY2" fmla="*/ 1155730 h 1155730"/>
                <a:gd name="connsiteX0" fmla="*/ 0 w 628650"/>
                <a:gd name="connsiteY0" fmla="*/ 0 h 1155730"/>
                <a:gd name="connsiteX1" fmla="*/ 177800 w 628650"/>
                <a:gd name="connsiteY1" fmla="*/ 857297 h 1155730"/>
                <a:gd name="connsiteX2" fmla="*/ 628650 w 628650"/>
                <a:gd name="connsiteY2" fmla="*/ 1155730 h 1155730"/>
                <a:gd name="connsiteX0" fmla="*/ 0 w 628650"/>
                <a:gd name="connsiteY0" fmla="*/ 0 h 1155730"/>
                <a:gd name="connsiteX1" fmla="*/ 165100 w 628650"/>
                <a:gd name="connsiteY1" fmla="*/ 692177 h 1155730"/>
                <a:gd name="connsiteX2" fmla="*/ 628650 w 628650"/>
                <a:gd name="connsiteY2" fmla="*/ 1155730 h 1155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8650" h="1155730">
                  <a:moveTo>
                    <a:pt x="0" y="0"/>
                  </a:moveTo>
                  <a:cubicBezTo>
                    <a:pt x="17198" y="100542"/>
                    <a:pt x="60325" y="499555"/>
                    <a:pt x="165100" y="692177"/>
                  </a:cubicBezTo>
                  <a:cubicBezTo>
                    <a:pt x="269875" y="884799"/>
                    <a:pt x="412221" y="1076886"/>
                    <a:pt x="628650" y="115573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sp>
          <p:nvSpPr>
            <p:cNvPr id="80" name="Textové pole 394"/>
            <p:cNvSpPr txBox="1"/>
            <p:nvPr/>
          </p:nvSpPr>
          <p:spPr>
            <a:xfrm>
              <a:off x="3519976" y="2122903"/>
              <a:ext cx="385880" cy="214006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cs-CZ" i="1" dirty="0" smtClean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S</a:t>
              </a:r>
              <a:r>
                <a:rPr lang="cs-CZ" i="1" baseline="-25000" dirty="0" smtClean="0">
                  <a:solidFill>
                    <a:srgbClr val="4F4F4F"/>
                  </a:solidFill>
                  <a:effectLst/>
                  <a:latin typeface="+mn-lt"/>
                  <a:ea typeface="Times New Roman"/>
                  <a:cs typeface="Times New Roman"/>
                </a:rPr>
                <a:t>CF</a:t>
              </a:r>
              <a:endParaRPr lang="cs-CZ" dirty="0">
                <a:solidFill>
                  <a:srgbClr val="4F4F4F"/>
                </a:solidFill>
                <a:effectLst/>
                <a:latin typeface="+mn-lt"/>
                <a:ea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542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Variable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c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We designate those costs that grow in direct proportion to the volume of production as </a:t>
            </a:r>
            <a:r>
              <a:rPr lang="cs-CZ" b="1" dirty="0" err="1">
                <a:latin typeface="Calibri" panose="020F0502020204030204" pitchFamily="34" charset="0"/>
                <a:cs typeface="Calibri" panose="020F0502020204030204" pitchFamily="34" charset="0"/>
              </a:rPr>
              <a:t>variable</a:t>
            </a:r>
            <a:r>
              <a:rPr lang="cs-CZ" b="1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GB" b="1" dirty="0">
                <a:latin typeface="Calibri" panose="020F0502020204030204" pitchFamily="34" charset="0"/>
                <a:cs typeface="Calibri" panose="020F0502020204030204" pitchFamily="34" charset="0"/>
              </a:rPr>
              <a:t>proportional</a:t>
            </a:r>
            <a:r>
              <a:rPr lang="cs-CZ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GB" b="1" dirty="0">
                <a:latin typeface="Calibri" panose="020F0502020204030204" pitchFamily="34" charset="0"/>
                <a:cs typeface="Calibri" panose="020F0502020204030204" pitchFamily="34" charset="0"/>
              </a:rPr>
              <a:t> cost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cost function of proportional costs is expressed by a straight-line passing the origin. 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We can derive from their character that unit proportional costs are constant and they equal the tangent of the proportional costs line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4046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Variable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c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27823"/>
              </p:ext>
            </p:extLst>
          </p:nvPr>
        </p:nvGraphicFramePr>
        <p:xfrm>
          <a:off x="1013572" y="1819275"/>
          <a:ext cx="8091488" cy="3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Document" r:id="rId3" imgW="5100593" imgH="2140103" progId="Word.Document.8">
                  <p:embed/>
                </p:oleObj>
              </mc:Choice>
              <mc:Fallback>
                <p:oleObj name="Document" r:id="rId3" imgW="5100593" imgH="2140103" progId="Word.Document.8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572" y="1819275"/>
                        <a:ext cx="8091488" cy="339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45065"/>
              </p:ext>
            </p:extLst>
          </p:nvPr>
        </p:nvGraphicFramePr>
        <p:xfrm>
          <a:off x="1663234" y="5535240"/>
          <a:ext cx="1222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1218960" imgH="647640" progId="Equation.DSMT4">
                  <p:embed/>
                </p:oleObj>
              </mc:Choice>
              <mc:Fallback>
                <p:oleObj name="Equation" r:id="rId5" imgW="1218960" imgH="6476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234" y="5535240"/>
                        <a:ext cx="12223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97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Fixed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c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b="1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GB" b="1" dirty="0" err="1">
                <a:latin typeface="Calibri" panose="020F0502020204030204" pitchFamily="34" charset="0"/>
                <a:cs typeface="Calibri" panose="020F0502020204030204" pitchFamily="34" charset="0"/>
              </a:rPr>
              <a:t>ixed</a:t>
            </a:r>
            <a:r>
              <a:rPr lang="en-GB" b="1" dirty="0">
                <a:latin typeface="Calibri" panose="020F0502020204030204" pitchFamily="34" charset="0"/>
                <a:cs typeface="Calibri" panose="020F0502020204030204" pitchFamily="34" charset="0"/>
              </a:rPr>
              <a:t> costs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remain constant within a certain frame of production volume. 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cost function of the fixed costs is expressed by the line in parallel to the x-axis, which show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the level of the fixed costs. 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se costs change in leaps in accordance with the volume of production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2467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Fixed</a:t>
            </a:r>
            <a:r>
              <a:rPr lang="cs-CZ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c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7732"/>
              </p:ext>
            </p:extLst>
          </p:nvPr>
        </p:nvGraphicFramePr>
        <p:xfrm>
          <a:off x="1050272" y="1960937"/>
          <a:ext cx="8334375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Document" r:id="rId3" imgW="7299822" imgH="2647383" progId="Word.Document.8">
                  <p:embed/>
                </p:oleObj>
              </mc:Choice>
              <mc:Fallback>
                <p:oleObj name="Document" r:id="rId3" imgW="7299822" imgH="2647383" progId="Word.Document.8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72" y="1960937"/>
                        <a:ext cx="8334375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8631"/>
              </p:ext>
            </p:extLst>
          </p:nvPr>
        </p:nvGraphicFramePr>
        <p:xfrm>
          <a:off x="1968781" y="5309627"/>
          <a:ext cx="1219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1218960" imgH="647640" progId="Equation.DSMT4">
                  <p:embed/>
                </p:oleObj>
              </mc:Choice>
              <mc:Fallback>
                <p:oleObj name="Equation" r:id="rId5" imgW="1218960" imgH="6476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781" y="5309627"/>
                        <a:ext cx="1219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52695"/>
              </p:ext>
            </p:extLst>
          </p:nvPr>
        </p:nvGraphicFramePr>
        <p:xfrm>
          <a:off x="4332568" y="5454089"/>
          <a:ext cx="1358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1358640" imgH="431640" progId="Equation.DSMT4">
                  <p:embed/>
                </p:oleObj>
              </mc:Choice>
              <mc:Fallback>
                <p:oleObj name="Equation" r:id="rId7" imgW="1358640" imgH="4316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568" y="5454089"/>
                        <a:ext cx="1358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276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ecrease in unit costs for different levels of production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52917" y="4446493"/>
            <a:ext cx="9623425" cy="2559331"/>
          </a:xfrm>
        </p:spPr>
        <p:txBody>
          <a:bodyPr/>
          <a:lstStyle/>
          <a:p>
            <a:pPr lvl="0" algn="just">
              <a:spcBef>
                <a:spcPct val="0"/>
              </a:spcBef>
            </a:pP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decrease in fixed unit costs, in correspondence with the constant increase in production, falls with increasing levels of production.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algn="just">
              <a:spcBef>
                <a:spcPct val="0"/>
              </a:spcBef>
            </a:pP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Q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2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 − </a:t>
            </a: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Q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1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 = </a:t>
            </a: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Q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4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 − </a:t>
            </a: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Q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3</a:t>
            </a:r>
            <a:endParaRPr lang="cs-CZ" altLang="cs-CZ" sz="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eaLnBrk="0" hangingPunct="0">
              <a:spcBef>
                <a:spcPct val="0"/>
              </a:spcBef>
              <a:buNone/>
            </a:pP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UFC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1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 − </a:t>
            </a: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UFC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2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 </a:t>
            </a:r>
            <a:r>
              <a:rPr lang="en-US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&gt; </a:t>
            </a: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UFC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3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 − </a:t>
            </a: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UFC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4</a:t>
            </a:r>
            <a:endParaRPr lang="cs-CZ" altLang="cs-CZ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69612"/>
              </p:ext>
            </p:extLst>
          </p:nvPr>
        </p:nvGraphicFramePr>
        <p:xfrm>
          <a:off x="1700119" y="1320240"/>
          <a:ext cx="723265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Document" r:id="rId3" imgW="7252016" imgH="3114610" progId="Word.Document.8">
                  <p:embed/>
                </p:oleObj>
              </mc:Choice>
              <mc:Fallback>
                <p:oleObj name="Document" r:id="rId3" imgW="7252016" imgH="3114610" progId="Word.Document.8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119" y="1320240"/>
                        <a:ext cx="7232650" cy="310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274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hanges in fixed unit costs resulting from different fixed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cs-CZ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4876800"/>
            <a:ext cx="9623425" cy="1878013"/>
          </a:xfrm>
        </p:spPr>
        <p:txBody>
          <a:bodyPr/>
          <a:lstStyle/>
          <a:p>
            <a:pPr algn="just" eaLnBrk="0" hangingPunct="0">
              <a:spcBef>
                <a:spcPct val="0"/>
              </a:spcBef>
            </a:pP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For the same increase in the volume of production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Q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2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 − </a:t>
            </a: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Q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1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 </a:t>
            </a:r>
          </a:p>
          <a:p>
            <a:pPr marL="0" lvl="0" indent="0" algn="just" eaLnBrk="0" hangingPunct="0">
              <a:spcBef>
                <a:spcPct val="0"/>
              </a:spcBef>
              <a:buNone/>
            </a:pPr>
            <a:r>
              <a:rPr lang="cs-CZ" altLang="cs-CZ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 |Δ</a:t>
            </a:r>
            <a:r>
              <a:rPr lang="cs-CZ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UFC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2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| </a:t>
            </a:r>
            <a:r>
              <a:rPr lang="pl-PL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&gt; |</a:t>
            </a:r>
            <a:r>
              <a:rPr lang="de-DE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Δ</a:t>
            </a:r>
            <a:r>
              <a:rPr lang="pl-PL" altLang="cs-CZ" i="1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UFC</a:t>
            </a:r>
            <a:r>
              <a:rPr lang="cs-CZ" altLang="cs-CZ" baseline="-30000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1</a:t>
            </a:r>
            <a:r>
              <a:rPr lang="cs-CZ" altLang="cs-CZ" dirty="0"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|</a:t>
            </a:r>
            <a:endParaRPr lang="cs-CZ" altLang="cs-CZ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95404"/>
              </p:ext>
            </p:extLst>
          </p:nvPr>
        </p:nvGraphicFramePr>
        <p:xfrm>
          <a:off x="2603594" y="1324721"/>
          <a:ext cx="4933950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Document" r:id="rId3" imgW="4919809" imgH="3592714" progId="Word.Document.8">
                  <p:embed/>
                </p:oleObj>
              </mc:Choice>
              <mc:Fallback>
                <p:oleObj name="Document" r:id="rId3" imgW="4919809" imgH="3592714" progId="Word.Document.8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94" y="1324721"/>
                        <a:ext cx="4933950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356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>
                <a:latin typeface="Calibri" panose="020F0502020204030204" pitchFamily="34" charset="0"/>
                <a:cs typeface="Calibri" panose="020F0502020204030204" pitchFamily="34" charset="0"/>
              </a:rPr>
              <a:t>The utilization of production capacity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he principle of maximizing production capacity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xpensive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production equipment must produce at full capacity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e. g. e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xtending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operational hours is an important mean by which to decrease unit fixed costs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0" hangingPunct="0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en-GB" i="1" dirty="0" err="1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GB" i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 &gt; 1, then 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cs-CZ" i="1" dirty="0">
                <a:latin typeface="Calibri" panose="020F0502020204030204" pitchFamily="34" charset="0"/>
                <a:cs typeface="Calibri" panose="020F0502020204030204" pitchFamily="34" charset="0"/>
              </a:rPr>
              <a:t>FC</a:t>
            </a:r>
            <a:r>
              <a:rPr lang="cs-CZ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&lt; 0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and there is a 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„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relative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“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saving of fixed costs.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0" hangingPunct="0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en-GB" i="1" dirty="0" err="1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GB" i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 &lt; 1, then 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cs-CZ" i="1" dirty="0">
                <a:latin typeface="Calibri" panose="020F0502020204030204" pitchFamily="34" charset="0"/>
                <a:cs typeface="Calibri" panose="020F0502020204030204" pitchFamily="34" charset="0"/>
              </a:rPr>
              <a:t>FC</a:t>
            </a:r>
            <a:r>
              <a:rPr lang="cs-CZ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 &gt; 0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and there is a 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„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relative</a:t>
            </a:r>
            <a:r>
              <a:rPr lang="cs-CZ" dirty="0">
                <a:latin typeface="Calibri" panose="020F0502020204030204" pitchFamily="34" charset="0"/>
                <a:cs typeface="Calibri" panose="020F0502020204030204" pitchFamily="34" charset="0"/>
              </a:rPr>
              <a:t>“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overrun of fixed costs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cs-CZ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18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09378"/>
              </p:ext>
            </p:extLst>
          </p:nvPr>
        </p:nvGraphicFramePr>
        <p:xfrm>
          <a:off x="2247153" y="3986306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197080" imgH="406080" progId="Equation.DSMT4">
                  <p:embed/>
                </p:oleObj>
              </mc:Choice>
              <mc:Fallback>
                <p:oleObj name="Equation" r:id="rId3" imgW="2197080" imgH="4060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53" y="3986306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477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JU_OPVVV">
  <a:themeElements>
    <a:clrScheme name="JU">
      <a:dk1>
        <a:srgbClr val="151515"/>
      </a:dk1>
      <a:lt1>
        <a:sysClr val="window" lastClr="FFFFFF"/>
      </a:lt1>
      <a:dk2>
        <a:srgbClr val="E00034"/>
      </a:dk2>
      <a:lt2>
        <a:srgbClr val="D8D8D8"/>
      </a:lt2>
      <a:accent1>
        <a:srgbClr val="E00034"/>
      </a:accent1>
      <a:accent2>
        <a:srgbClr val="E98300"/>
      </a:accent2>
      <a:accent3>
        <a:srgbClr val="007D57"/>
      </a:accent3>
      <a:accent4>
        <a:srgbClr val="9C5FB5"/>
      </a:accent4>
      <a:accent5>
        <a:srgbClr val="5BBBB7"/>
      </a:accent5>
      <a:accent6>
        <a:srgbClr val="D10074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JU_OPVVV" id="{308B95AC-FC2F-4F17-80AD-0B8665254CCB}" vid="{353A2476-A1C0-4E71-97AE-34FA5EB80CF7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58</TotalTime>
  <Words>715</Words>
  <Application>Microsoft Office PowerPoint</Application>
  <PresentationFormat>Vlastní</PresentationFormat>
  <Paragraphs>149</Paragraphs>
  <Slides>24</Slides>
  <Notes>1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24</vt:i4>
      </vt:variant>
    </vt:vector>
  </HeadingPairs>
  <TitlesOfParts>
    <vt:vector size="28" baseType="lpstr">
      <vt:lpstr>JU_OPVVV</vt:lpstr>
      <vt:lpstr>Document</vt:lpstr>
      <vt:lpstr>Equation</vt:lpstr>
      <vt:lpstr>MathType 5.0 Equation</vt:lpstr>
      <vt:lpstr>BREAK EVEN POINT ANALYSIS </vt:lpstr>
      <vt:lpstr>Planning of production</vt:lpstr>
      <vt:lpstr>Variable costs</vt:lpstr>
      <vt:lpstr>Variable costs</vt:lpstr>
      <vt:lpstr>Fixed costs</vt:lpstr>
      <vt:lpstr>Fixed costs</vt:lpstr>
      <vt:lpstr>Decrease in unit costs for different levels of production</vt:lpstr>
      <vt:lpstr>Changes in fixed unit costs resulting from different fixed costs</vt:lpstr>
      <vt:lpstr>The utilization of production capacity</vt:lpstr>
      <vt:lpstr>Total costs</vt:lpstr>
      <vt:lpstr>Break-even point for zero profit</vt:lpstr>
      <vt:lpstr>Break-even point for zero profit</vt:lpstr>
      <vt:lpstr>Break-even point for required profitability</vt:lpstr>
      <vt:lpstr>Break-even point for required profitability</vt:lpstr>
      <vt:lpstr>Break-even point for required profit</vt:lpstr>
      <vt:lpstr>Break-even point for required profit</vt:lpstr>
      <vt:lpstr>Cash flow break-even point</vt:lpstr>
      <vt:lpstr>Cash flow break-even point</vt:lpstr>
      <vt:lpstr>Break-even point for non-linear functions of costs and revenues</vt:lpstr>
      <vt:lpstr>Break-even point with the costs/revenues ratio</vt:lpstr>
      <vt:lpstr>Break-even point with the costs/revenues ratio</vt:lpstr>
      <vt:lpstr>Break-even point with costs/revenues ratio for required profit margin</vt:lpstr>
      <vt:lpstr>Break-even point with costs/revenues ratio for required profit</vt:lpstr>
      <vt:lpstr>Break-even point with costs/revenues ratio for cash flow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Ing. Tomáš Lysenko-Chvíla</dc:creator>
  <cp:lastModifiedBy>r</cp:lastModifiedBy>
  <cp:revision>13</cp:revision>
  <dcterms:created xsi:type="dcterms:W3CDTF">2017-07-17T18:52:59Z</dcterms:created>
  <dcterms:modified xsi:type="dcterms:W3CDTF">2020-09-18T08:18:36Z</dcterms:modified>
</cp:coreProperties>
</file>